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46D9898" w14:textId="1862A5ED" w:rsidR="00BC077B" w:rsidRDefault="00BC077B" w:rsidP="00BC077B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3B4FA8FC" wp14:editId="39F0F94B">
                <wp:simplePos x="0" y="0"/>
                <wp:positionH relativeFrom="column">
                  <wp:posOffset>228600</wp:posOffset>
                </wp:positionH>
                <wp:positionV relativeFrom="paragraph">
                  <wp:posOffset>1962150</wp:posOffset>
                </wp:positionV>
                <wp:extent cx="4610100" cy="600075"/>
                <wp:effectExtent l="0" t="0" r="0" b="9525"/>
                <wp:wrapNone/>
                <wp:docPr id="217" name="Text Box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10100" cy="600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B54ABFE" w14:textId="2512C0DD" w:rsidR="00BC077B" w:rsidRPr="000B1FAA" w:rsidRDefault="00BC077B" w:rsidP="00BC077B">
                            <w:pPr>
                              <w:rPr>
                                <w:b/>
                                <w:bCs/>
                                <w:color w:val="0070C0"/>
                                <w:sz w:val="56"/>
                                <w:szCs w:val="56"/>
                              </w:rPr>
                            </w:pPr>
                            <w:r w:rsidRPr="000B1FAA">
                              <w:rPr>
                                <w:b/>
                                <w:bCs/>
                                <w:color w:val="0070C0"/>
                                <w:sz w:val="56"/>
                                <w:szCs w:val="56"/>
                              </w:rPr>
                              <w:t>Problem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B4FA8FC" id="_x0000_t202" coordsize="21600,21600" o:spt="202" path="m,l,21600r21600,l21600,xe">
                <v:stroke joinstyle="miter"/>
                <v:path gradientshapeok="t" o:connecttype="rect"/>
              </v:shapetype>
              <v:shape id="Text Box 217" o:spid="_x0000_s1026" type="#_x0000_t202" style="position:absolute;margin-left:18pt;margin-top:154.5pt;width:363pt;height:47.25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" stroked="f">
                <v:textbox>
                  <w:txbxContent>
                    <w:p w14:paraId="1B54ABFE" w14:textId="2512C0DD" w:rsidR="00BC077B" w:rsidRPr="000B1FAA" w:rsidRDefault="00BC077B" w:rsidP="00BC077B">
                      <w:pPr>
                        <w:rPr>
                          <w:b/>
                          <w:bCs/>
                          <w:color w:val="0070C0"/>
                          <w:sz w:val="56"/>
                          <w:szCs w:val="56"/>
                        </w:rPr>
                      </w:pPr>
                      <w:r w:rsidRPr="000B1FAA">
                        <w:rPr>
                          <w:b/>
                          <w:bCs/>
                          <w:color w:val="0070C0"/>
                          <w:sz w:val="56"/>
                          <w:szCs w:val="56"/>
                        </w:rPr>
                        <w:t>Problem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22DD355B" wp14:editId="03CCD350">
            <wp:extent cx="5276850" cy="3981450"/>
            <wp:effectExtent l="0" t="0" r="0" b="0"/>
            <wp:docPr id="1" name="Picture 1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A screenshot of a cell phon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98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83C0A1" w14:textId="77777777" w:rsidR="00BC077B" w:rsidRDefault="00BC077B" w:rsidP="00BC077B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structions</w:t>
      </w:r>
    </w:p>
    <w:p w14:paraId="1881D049" w14:textId="100ED091" w:rsidR="00BC077B" w:rsidRDefault="00BC077B" w:rsidP="00BC077B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7A12AA67" wp14:editId="2ED72E0F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</w:rPr>
        <w:t xml:space="preserve">Use </w:t>
      </w:r>
      <w:r>
        <w:rPr>
          <w:rFonts w:ascii="Arial" w:hAnsi="Arial" w:cs="Arial"/>
          <w:b/>
        </w:rPr>
        <w:t>black</w:t>
      </w:r>
      <w:r>
        <w:rPr>
          <w:rFonts w:ascii="Arial" w:hAnsi="Arial" w:cs="Arial"/>
        </w:rPr>
        <w:t xml:space="preserve"> ink or ball-point pen.</w:t>
      </w:r>
    </w:p>
    <w:p w14:paraId="4720344B" w14:textId="47332BA4" w:rsidR="00BC077B" w:rsidRDefault="00BC077B" w:rsidP="00BC077B">
      <w:pPr>
        <w:pStyle w:val="MediumGrid1-Accent22"/>
        <w:numPr>
          <w:ilvl w:val="1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39202FF9" wp14:editId="0B5140E4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/>
        </w:rPr>
        <w:t>Fill in the boxes</w:t>
      </w:r>
      <w:r>
        <w:rPr>
          <w:rFonts w:ascii="Arial" w:hAnsi="Arial" w:cs="Arial"/>
        </w:rPr>
        <w:t xml:space="preserve"> at the top of this page with your name,</w:t>
      </w:r>
      <w:r>
        <w:rPr>
          <w:rFonts w:ascii="Arial" w:hAnsi="Arial" w:cs="Arial"/>
        </w:rPr>
        <w:br/>
        <w:t>centre number and candidate number.</w:t>
      </w:r>
    </w:p>
    <w:p w14:paraId="39830ECB" w14:textId="77777777" w:rsidR="00BC077B" w:rsidRDefault="00BC077B" w:rsidP="00BC077B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Answer </w:t>
      </w:r>
      <w:r>
        <w:rPr>
          <w:rFonts w:ascii="Arial" w:hAnsi="Arial" w:cs="Arial"/>
          <w:b/>
        </w:rPr>
        <w:t>all</w:t>
      </w:r>
      <w:r>
        <w:rPr>
          <w:rFonts w:ascii="Arial" w:hAnsi="Arial" w:cs="Arial"/>
        </w:rPr>
        <w:t xml:space="preserve"> questions.</w:t>
      </w:r>
    </w:p>
    <w:p w14:paraId="73DB4AA6" w14:textId="77777777" w:rsidR="00BC077B" w:rsidRDefault="00BC077B" w:rsidP="00BC077B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Answer the questions in the spaces provided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there may be more space than you need.</w:t>
      </w:r>
    </w:p>
    <w:p w14:paraId="3ECBB864" w14:textId="77777777" w:rsidR="00BC077B" w:rsidRDefault="00BC077B" w:rsidP="00BC077B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You must </w:t>
      </w:r>
      <w:r>
        <w:rPr>
          <w:rFonts w:ascii="Arial" w:hAnsi="Arial" w:cs="Arial"/>
          <w:b/>
        </w:rPr>
        <w:t>show all your working.</w:t>
      </w:r>
    </w:p>
    <w:p w14:paraId="286DB85C" w14:textId="77777777" w:rsidR="00BC077B" w:rsidRDefault="00BC077B" w:rsidP="00BC077B">
      <w:pPr>
        <w:numPr>
          <w:ilvl w:val="0"/>
          <w:numId w:val="1"/>
        </w:numPr>
        <w:tabs>
          <w:tab w:val="left" w:pos="426"/>
          <w:tab w:val="left" w:pos="851"/>
        </w:tabs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Diagrams are </w:t>
      </w:r>
      <w:r>
        <w:rPr>
          <w:rFonts w:ascii="Arial" w:hAnsi="Arial" w:cs="Arial"/>
          <w:b/>
        </w:rPr>
        <w:t>NOT</w:t>
      </w:r>
      <w:r>
        <w:rPr>
          <w:rFonts w:ascii="Arial" w:hAnsi="Arial" w:cs="Arial"/>
        </w:rPr>
        <w:t xml:space="preserve"> accurately drawn, unless otherwise indicated. </w:t>
      </w:r>
    </w:p>
    <w:p w14:paraId="144667B5" w14:textId="77777777" w:rsidR="00BC077B" w:rsidRDefault="00BC077B" w:rsidP="00BC077B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ind w:left="0" w:firstLine="0"/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If your calculator does not have a </w:t>
      </w:r>
      <w:r>
        <w:rPr>
          <w:rFonts w:ascii="Times New Roman" w:hAnsi="Times New Roman"/>
          <w:i/>
        </w:rPr>
        <w:t>π</w:t>
      </w:r>
      <w:r>
        <w:rPr>
          <w:rFonts w:ascii="Arial" w:hAnsi="Arial" w:cs="Arial"/>
        </w:rPr>
        <w:t xml:space="preserve"> button, take the value of </w:t>
      </w:r>
      <w:r>
        <w:rPr>
          <w:rFonts w:ascii="Times New Roman" w:hAnsi="Times New Roman"/>
          <w:i/>
          <w:sz w:val="32"/>
          <w:szCs w:val="32"/>
        </w:rPr>
        <w:t>π</w:t>
      </w:r>
      <w:r>
        <w:rPr>
          <w:rFonts w:ascii="Arial" w:hAnsi="Arial" w:cs="Arial"/>
        </w:rPr>
        <w:t xml:space="preserve"> to be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 xml:space="preserve">3.142 </w:t>
      </w:r>
    </w:p>
    <w:p w14:paraId="6C054CC3" w14:textId="77777777" w:rsidR="00BC077B" w:rsidRDefault="00BC077B" w:rsidP="00BC077B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</w:rPr>
      </w:pPr>
      <w:r>
        <w:rPr>
          <w:rFonts w:ascii="Arial" w:hAnsi="Arial" w:cs="Arial"/>
        </w:rPr>
        <w:t>unless the question instructs otherwise.</w:t>
      </w:r>
    </w:p>
    <w:p w14:paraId="225ED605" w14:textId="77777777" w:rsidR="00BC077B" w:rsidRDefault="00BC077B" w:rsidP="00BC077B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  <w:b/>
        </w:rPr>
      </w:pPr>
    </w:p>
    <w:p w14:paraId="2B4536FD" w14:textId="77777777" w:rsidR="00BC077B" w:rsidRDefault="00BC077B" w:rsidP="00BC077B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formation</w:t>
      </w:r>
    </w:p>
    <w:p w14:paraId="195B5218" w14:textId="1836EA94" w:rsidR="00BC077B" w:rsidRDefault="00BC077B" w:rsidP="00BC077B">
      <w:pPr>
        <w:pStyle w:val="ColorfulList-Accent11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The total mark for this paper is </w:t>
      </w:r>
      <w:r>
        <w:rPr>
          <w:rFonts w:ascii="Arial" w:hAnsi="Arial" w:cs="Arial"/>
          <w:b/>
          <w:bCs/>
        </w:rPr>
        <w:t>100</w:t>
      </w:r>
      <w:r>
        <w:rPr>
          <w:rFonts w:ascii="Arial" w:hAnsi="Arial" w:cs="Arial"/>
        </w:rPr>
        <w:t xml:space="preserve">. There are </w:t>
      </w:r>
      <w:r>
        <w:rPr>
          <w:rFonts w:ascii="Arial" w:hAnsi="Arial" w:cs="Arial"/>
          <w:b/>
        </w:rPr>
        <w:t>29</w:t>
      </w:r>
      <w:r>
        <w:rPr>
          <w:rFonts w:ascii="Arial" w:hAnsi="Arial" w:cs="Arial"/>
        </w:rPr>
        <w:t xml:space="preserve"> questions.</w:t>
      </w:r>
    </w:p>
    <w:p w14:paraId="5F690F73" w14:textId="77777777" w:rsidR="00BC077B" w:rsidRDefault="00BC077B" w:rsidP="00BC077B">
      <w:pPr>
        <w:pStyle w:val="ColorfulList-Accent11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Questions have been arranged in an ascending order of mean difficulty, as found by all students in the June 2017–November 2019 examinations.</w:t>
      </w:r>
    </w:p>
    <w:p w14:paraId="5C829979" w14:textId="77777777" w:rsidR="00BC077B" w:rsidRDefault="00BC077B" w:rsidP="00BC077B">
      <w:pPr>
        <w:pStyle w:val="MediumGrid1-Accent22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The marks for </w:t>
      </w:r>
      <w:r>
        <w:rPr>
          <w:rFonts w:ascii="Arial" w:hAnsi="Arial" w:cs="Arial"/>
          <w:b/>
        </w:rPr>
        <w:t>each</w:t>
      </w:r>
      <w:r>
        <w:rPr>
          <w:rFonts w:ascii="Arial" w:hAnsi="Arial" w:cs="Arial"/>
        </w:rPr>
        <w:t xml:space="preserve"> question are shown in brackets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use this as a guide as to how much time to spend on each question.</w:t>
      </w:r>
    </w:p>
    <w:p w14:paraId="1946A9FA" w14:textId="77777777" w:rsidR="00BC077B" w:rsidRDefault="00BC077B" w:rsidP="00BC077B">
      <w:pPr>
        <w:pStyle w:val="MediumGrid1-Accent22"/>
        <w:tabs>
          <w:tab w:val="left" w:pos="426"/>
          <w:tab w:val="left" w:pos="851"/>
        </w:tabs>
        <w:spacing w:after="0" w:line="240" w:lineRule="auto"/>
        <w:ind w:left="426"/>
        <w:rPr>
          <w:rFonts w:ascii="Arial" w:hAnsi="Arial" w:cs="Arial"/>
        </w:rPr>
      </w:pPr>
    </w:p>
    <w:p w14:paraId="46F38854" w14:textId="77777777" w:rsidR="00BC077B" w:rsidRDefault="00BC077B" w:rsidP="00BC077B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Advice</w:t>
      </w:r>
    </w:p>
    <w:p w14:paraId="07C1D450" w14:textId="77777777" w:rsidR="00BC077B" w:rsidRDefault="00BC077B" w:rsidP="00BC077B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Read each question carefully before you start to answer it.</w:t>
      </w:r>
    </w:p>
    <w:p w14:paraId="31FAB3B7" w14:textId="77777777" w:rsidR="00BC077B" w:rsidRDefault="00BC077B" w:rsidP="00BC077B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Keep an eye on the time.</w:t>
      </w:r>
    </w:p>
    <w:p w14:paraId="79CD4539" w14:textId="77777777" w:rsidR="00BC077B" w:rsidRDefault="00BC077B" w:rsidP="00BC077B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Try to answer every question.</w:t>
      </w:r>
    </w:p>
    <w:p w14:paraId="52E5A26D" w14:textId="77777777" w:rsidR="00BC077B" w:rsidRDefault="00BC077B" w:rsidP="00BC077B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Arial" w:hAnsi="Arial" w:cs="Arial"/>
        </w:rPr>
        <w:t>Check your answers if you have time at the end.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</w:p>
    <w:p w14:paraId="473329E5" w14:textId="54B32B53" w:rsidR="00F85924" w:rsidRDefault="009574FA" w:rsidP="00F85924">
      <w:pPr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F85924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F85924">
        <w:rPr>
          <w:rFonts w:ascii="Times New Roman" w:hAnsi="Times New Roman"/>
          <w:sz w:val="24"/>
          <w:szCs w:val="24"/>
          <w:lang w:eastAsia="en-GB"/>
        </w:rPr>
        <w:t>Joanne wants to buy a dishwasher.</w:t>
      </w:r>
    </w:p>
    <w:p w14:paraId="10DB0F96" w14:textId="77777777" w:rsidR="00F85924" w:rsidRDefault="00F85924" w:rsidP="00F85924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The dishwasher costs £372.</w:t>
      </w:r>
    </w:p>
    <w:p w14:paraId="3EF1955B" w14:textId="77777777" w:rsidR="00F85924" w:rsidRDefault="00F85924" w:rsidP="00F8592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Joanne will pay a deposit of £36.</w:t>
      </w:r>
    </w:p>
    <w:p w14:paraId="54FB8FCF" w14:textId="77777777" w:rsidR="00F85924" w:rsidRDefault="00F85924" w:rsidP="00F85924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She will then pay the rest of the cost in 4 equal monthly payments.</w:t>
      </w:r>
    </w:p>
    <w:p w14:paraId="51C8EA8A" w14:textId="77777777" w:rsidR="00F85924" w:rsidRDefault="00F85924" w:rsidP="00F8592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How much is each monthly payment?</w:t>
      </w:r>
    </w:p>
    <w:p w14:paraId="23DA9104" w14:textId="77777777" w:rsidR="00F85924" w:rsidRDefault="00F85924" w:rsidP="00F859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2FA1AFA" w14:textId="77777777" w:rsidR="00F85924" w:rsidRDefault="00F85924" w:rsidP="00F859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FE9981A" w14:textId="77777777" w:rsidR="00F85924" w:rsidRDefault="00F85924" w:rsidP="00F859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F7CE886" w14:textId="77777777" w:rsidR="00F85924" w:rsidRDefault="00F85924" w:rsidP="00F859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5F136AB" w14:textId="77777777" w:rsidR="00F85924" w:rsidRDefault="00F85924" w:rsidP="00F859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1CB1DBB" w14:textId="77777777" w:rsidR="00F85924" w:rsidRDefault="00F85924" w:rsidP="00F859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8406016" w14:textId="77777777" w:rsidR="00F85924" w:rsidRDefault="00F85924" w:rsidP="00F859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8B2D49B" w14:textId="77777777" w:rsidR="00F85924" w:rsidRDefault="00F85924" w:rsidP="00F859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F930304" w14:textId="77777777" w:rsidR="00F85924" w:rsidRDefault="00F85924" w:rsidP="00F859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5E79FF2" w14:textId="77777777" w:rsidR="00F85924" w:rsidRDefault="00F85924" w:rsidP="00F859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1EFEB8B" w14:textId="77777777" w:rsidR="00F85924" w:rsidRDefault="00F85924" w:rsidP="00F859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C2C0B3C" w14:textId="77777777" w:rsidR="00F85924" w:rsidRDefault="00F85924" w:rsidP="00F8592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£.......................................................</w:t>
      </w:r>
    </w:p>
    <w:p w14:paraId="40B7F189" w14:textId="122B185C" w:rsidR="00F85924" w:rsidRDefault="00F85924" w:rsidP="00F8592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9574FA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14:paraId="6BB9EE9B" w14:textId="77777777" w:rsidR="00F85924" w:rsidRDefault="00F85924" w:rsidP="00F8592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7B1B5BD5" w14:textId="77777777" w:rsidR="009574FA" w:rsidRDefault="009574FA" w:rsidP="00F85924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DE14761" w14:textId="77777777" w:rsidR="00D85754" w:rsidRDefault="00D85754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2CB9B785" w14:textId="754908BE" w:rsidR="00F85924" w:rsidRDefault="009574FA" w:rsidP="00F85924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</w:t>
      </w:r>
      <w:r w:rsidR="00F85924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F85924">
        <w:rPr>
          <w:rFonts w:ascii="Times New Roman" w:hAnsi="Times New Roman"/>
          <w:sz w:val="24"/>
          <w:szCs w:val="24"/>
          <w:lang w:eastAsia="en-GB"/>
        </w:rPr>
        <w:t>The table gives information about the prices of cinema tickets.</w:t>
      </w:r>
    </w:p>
    <w:p w14:paraId="6BC227F5" w14:textId="77777777" w:rsidR="00F85924" w:rsidRDefault="00F85924" w:rsidP="00F85924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03"/>
        <w:gridCol w:w="1312"/>
      </w:tblGrid>
      <w:tr w:rsidR="00F85924" w14:paraId="00A8CDF5" w14:textId="77777777" w:rsidTr="008D2004">
        <w:trPr>
          <w:trHeight w:val="439"/>
          <w:jc w:val="center"/>
        </w:trPr>
        <w:tc>
          <w:tcPr>
            <w:tcW w:w="2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83CD28" w14:textId="77777777" w:rsidR="00F85924" w:rsidRDefault="00F85924" w:rsidP="008D200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Cinema ticket</w:t>
            </w:r>
          </w:p>
        </w:tc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62216A" w14:textId="77777777" w:rsidR="00F85924" w:rsidRDefault="00F85924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Price</w:t>
            </w:r>
          </w:p>
        </w:tc>
      </w:tr>
      <w:tr w:rsidR="00F85924" w14:paraId="259B9591" w14:textId="77777777" w:rsidTr="008D2004">
        <w:trPr>
          <w:trHeight w:val="439"/>
          <w:jc w:val="center"/>
        </w:trPr>
        <w:tc>
          <w:tcPr>
            <w:tcW w:w="2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F1D970" w14:textId="77777777" w:rsidR="00F85924" w:rsidRDefault="00F85924" w:rsidP="008D2004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adult ticket</w:t>
            </w:r>
          </w:p>
        </w:tc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2F88AF" w14:textId="77777777" w:rsidR="00F85924" w:rsidRDefault="00F85924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£7.80</w:t>
            </w:r>
          </w:p>
        </w:tc>
      </w:tr>
      <w:tr w:rsidR="00F85924" w14:paraId="3A08CB70" w14:textId="77777777" w:rsidTr="008D2004">
        <w:trPr>
          <w:trHeight w:val="439"/>
          <w:jc w:val="center"/>
        </w:trPr>
        <w:tc>
          <w:tcPr>
            <w:tcW w:w="2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C5960B" w14:textId="77777777" w:rsidR="00F85924" w:rsidRDefault="00F85924" w:rsidP="008D2004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child ticket</w:t>
            </w:r>
          </w:p>
        </w:tc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1A10F2" w14:textId="77777777" w:rsidR="00F85924" w:rsidRDefault="00F85924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£5.80</w:t>
            </w:r>
          </w:p>
        </w:tc>
      </w:tr>
      <w:tr w:rsidR="00F85924" w14:paraId="0DA42B95" w14:textId="77777777" w:rsidTr="008D2004">
        <w:trPr>
          <w:trHeight w:val="467"/>
          <w:jc w:val="center"/>
        </w:trPr>
        <w:tc>
          <w:tcPr>
            <w:tcW w:w="2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715203" w14:textId="77777777" w:rsidR="00F85924" w:rsidRDefault="00F85924" w:rsidP="008D2004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family ticket (for 4 people)</w:t>
            </w:r>
          </w:p>
        </w:tc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64447C" w14:textId="77777777" w:rsidR="00F85924" w:rsidRDefault="00F85924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£24.30</w:t>
            </w:r>
          </w:p>
        </w:tc>
      </w:tr>
    </w:tbl>
    <w:p w14:paraId="6E28A122" w14:textId="77777777" w:rsidR="00F85924" w:rsidRDefault="00F85924" w:rsidP="00F8592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27BA836C" w14:textId="77777777" w:rsidR="00F85924" w:rsidRDefault="00F85924" w:rsidP="00F85924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Mr Edwards and his 3 children go to the cinema.</w:t>
      </w:r>
    </w:p>
    <w:p w14:paraId="395099A1" w14:textId="77777777" w:rsidR="00F85924" w:rsidRDefault="00F85924" w:rsidP="00F85924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It is cheaper for Mr Edwards to buy 1 family ticket rather than 4 separate tickets.</w:t>
      </w:r>
    </w:p>
    <w:p w14:paraId="642295B2" w14:textId="77777777" w:rsidR="00F85924" w:rsidRDefault="00F85924" w:rsidP="00F85924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a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How much cheaper?</w:t>
      </w:r>
    </w:p>
    <w:p w14:paraId="1DD5B032" w14:textId="77777777" w:rsidR="00F85924" w:rsidRDefault="00F85924" w:rsidP="00F859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9D54289" w14:textId="77777777" w:rsidR="00F85924" w:rsidRDefault="00F85924" w:rsidP="00F859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5664979" w14:textId="77777777" w:rsidR="00F85924" w:rsidRDefault="00F85924" w:rsidP="00F859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01DA0A3" w14:textId="77777777" w:rsidR="00F85924" w:rsidRDefault="00F85924" w:rsidP="00F859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BA88CD1" w14:textId="77777777" w:rsidR="00F85924" w:rsidRDefault="00F85924" w:rsidP="00F859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C2F14A7" w14:textId="77777777" w:rsidR="00F85924" w:rsidRDefault="00F85924" w:rsidP="00F859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53825A2" w14:textId="77777777" w:rsidR="00F85924" w:rsidRDefault="00F85924" w:rsidP="00F859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6087EF6" w14:textId="77777777" w:rsidR="00F85924" w:rsidRDefault="00F85924" w:rsidP="00F859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EFB654D" w14:textId="77777777" w:rsidR="00F85924" w:rsidRDefault="00F85924" w:rsidP="00F859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D6A352E" w14:textId="77777777" w:rsidR="00F85924" w:rsidRDefault="00F85924" w:rsidP="00F859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E87095E" w14:textId="77777777" w:rsidR="00F85924" w:rsidRDefault="00F85924" w:rsidP="00F859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3D7F251A" w14:textId="77777777" w:rsidR="00F85924" w:rsidRDefault="00F85924" w:rsidP="00F8592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14:paraId="51BF3B00" w14:textId="77777777" w:rsidR="00F85924" w:rsidRDefault="00F85924" w:rsidP="00F8592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0473FB3" w14:textId="77777777" w:rsidR="00F85924" w:rsidRDefault="00F85924" w:rsidP="00F8592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The film starts at 6.45 p.m.</w:t>
      </w:r>
    </w:p>
    <w:p w14:paraId="3863818E" w14:textId="77777777" w:rsidR="00F85924" w:rsidRDefault="00F85924" w:rsidP="00F85924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The film lasts 102 minutes.</w:t>
      </w:r>
    </w:p>
    <w:p w14:paraId="5C6E0205" w14:textId="77777777" w:rsidR="00F85924" w:rsidRDefault="00F85924" w:rsidP="00F85924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b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What time does the film finish?</w:t>
      </w:r>
    </w:p>
    <w:p w14:paraId="03506711" w14:textId="77777777" w:rsidR="00F85924" w:rsidRDefault="00F85924" w:rsidP="00F859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E8EA435" w14:textId="77777777" w:rsidR="00F85924" w:rsidRDefault="00F85924" w:rsidP="00F859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13E6578" w14:textId="77777777" w:rsidR="00F85924" w:rsidRDefault="00F85924" w:rsidP="00F859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1C75966" w14:textId="77777777" w:rsidR="00F85924" w:rsidRDefault="00F85924" w:rsidP="00F859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7BD8FB8" w14:textId="77777777" w:rsidR="00F85924" w:rsidRDefault="00F85924" w:rsidP="00F859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E3F8033" w14:textId="77777777" w:rsidR="00F85924" w:rsidRDefault="00F85924" w:rsidP="00F859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526161F" w14:textId="77777777" w:rsidR="00F85924" w:rsidRDefault="00F85924" w:rsidP="00F859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12B64D2" w14:textId="77777777" w:rsidR="00F85924" w:rsidRDefault="00F85924" w:rsidP="00F859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8C7CA05" w14:textId="77777777" w:rsidR="00F85924" w:rsidRDefault="00F85924" w:rsidP="00F859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39DF3DE" w14:textId="77777777" w:rsidR="00F85924" w:rsidRDefault="00F85924" w:rsidP="00F859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2DA13B28" w14:textId="77777777" w:rsidR="00F85924" w:rsidRDefault="00F85924" w:rsidP="00F8592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1D672727" w14:textId="62EF0FAB" w:rsidR="00F85924" w:rsidRDefault="00F85924" w:rsidP="00F8592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9574FA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marks)</w:t>
      </w:r>
    </w:p>
    <w:p w14:paraId="1955D0CC" w14:textId="77777777" w:rsidR="00F85924" w:rsidRDefault="00F85924" w:rsidP="00F8592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10484D18" w14:textId="77777777" w:rsidR="009574FA" w:rsidRDefault="009574FA" w:rsidP="00361977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</w:p>
    <w:p w14:paraId="2FF8C0E0" w14:textId="77777777" w:rsidR="00D85754" w:rsidRDefault="00D85754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72862E0C" w14:textId="167C0C83" w:rsidR="00361977" w:rsidRDefault="009574FA" w:rsidP="00361977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3</w:t>
      </w:r>
      <w:r w:rsidR="00361977">
        <w:rPr>
          <w:rFonts w:ascii="Times New Roman" w:hAnsi="Times New Roman"/>
          <w:b/>
          <w:bCs/>
          <w:sz w:val="24"/>
          <w:szCs w:val="24"/>
        </w:rPr>
        <w:tab/>
      </w:r>
      <w:r w:rsidR="00361977">
        <w:rPr>
          <w:rFonts w:ascii="Times New Roman" w:hAnsi="Times New Roman"/>
          <w:sz w:val="24"/>
          <w:szCs w:val="24"/>
        </w:rPr>
        <w:t>There are 14 rows of seats in a cinema.</w:t>
      </w:r>
    </w:p>
    <w:p w14:paraId="20A17EF8" w14:textId="77777777" w:rsidR="00361977" w:rsidRDefault="00361977" w:rsidP="00361977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re are 15 seats in each row.</w:t>
      </w:r>
    </w:p>
    <w:p w14:paraId="6E90A644" w14:textId="77777777" w:rsidR="00361977" w:rsidRDefault="00361977" w:rsidP="0036197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 film was shown in the cinema on Saturday.</w:t>
      </w:r>
    </w:p>
    <w:p w14:paraId="3E47650E" w14:textId="77777777" w:rsidR="00361977" w:rsidRDefault="00361977" w:rsidP="00361977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Each ticket for the film cost £6.50</w:t>
      </w:r>
    </w:p>
    <w:p w14:paraId="53FCA8B8" w14:textId="77777777" w:rsidR="00361977" w:rsidRDefault="00361977" w:rsidP="00361977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tickets that were sold cost a total of £1274</w:t>
      </w:r>
    </w:p>
    <w:p w14:paraId="1EE1847F" w14:textId="77777777" w:rsidR="00361977" w:rsidRDefault="00361977" w:rsidP="00361977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How many tickets were </w:t>
      </w:r>
      <w:r>
        <w:rPr>
          <w:rFonts w:ascii="Times New Roman" w:hAnsi="Times New Roman"/>
          <w:b/>
          <w:bCs/>
          <w:sz w:val="24"/>
          <w:szCs w:val="24"/>
        </w:rPr>
        <w:t xml:space="preserve">not </w:t>
      </w:r>
      <w:r>
        <w:rPr>
          <w:rFonts w:ascii="Times New Roman" w:hAnsi="Times New Roman"/>
          <w:sz w:val="24"/>
          <w:szCs w:val="24"/>
        </w:rPr>
        <w:t>sold?</w:t>
      </w:r>
    </w:p>
    <w:p w14:paraId="4CA4B3F5" w14:textId="77777777" w:rsidR="00361977" w:rsidRDefault="00361977" w:rsidP="0036197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598A434" w14:textId="77777777" w:rsidR="00361977" w:rsidRDefault="00361977" w:rsidP="0036197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BE055CE" w14:textId="77777777" w:rsidR="00361977" w:rsidRDefault="00361977" w:rsidP="0036197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8487D6D" w14:textId="77777777" w:rsidR="00361977" w:rsidRDefault="00361977" w:rsidP="0036197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000A446" w14:textId="77777777" w:rsidR="00361977" w:rsidRDefault="00361977" w:rsidP="0036197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3AAFDED" w14:textId="77777777" w:rsidR="00361977" w:rsidRDefault="00361977" w:rsidP="0036197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1DC478A" w14:textId="77777777" w:rsidR="00361977" w:rsidRDefault="00361977" w:rsidP="0036197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AB135D3" w14:textId="77777777" w:rsidR="00361977" w:rsidRDefault="00361977" w:rsidP="0036197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B6ABE70" w14:textId="77777777" w:rsidR="00361977" w:rsidRDefault="00361977" w:rsidP="0036197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9189FE9" w14:textId="77777777" w:rsidR="00361977" w:rsidRDefault="00361977" w:rsidP="0036197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0BB8397" w14:textId="77777777" w:rsidR="00361977" w:rsidRDefault="00361977" w:rsidP="0036197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4B3F872" w14:textId="77777777" w:rsidR="00361977" w:rsidRDefault="00361977" w:rsidP="0036197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74EF6EB" w14:textId="77777777" w:rsidR="00361977" w:rsidRDefault="00361977" w:rsidP="0036197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B6381FB" w14:textId="77777777" w:rsidR="00361977" w:rsidRDefault="00361977" w:rsidP="0036197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7E4BEF" w14:textId="77777777" w:rsidR="00361977" w:rsidRDefault="00361977" w:rsidP="0036197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F33C9D2" w14:textId="77777777" w:rsidR="00361977" w:rsidRDefault="00361977" w:rsidP="0036197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0D24765" w14:textId="77777777" w:rsidR="00361977" w:rsidRDefault="00361977" w:rsidP="0036197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E09B9D1" w14:textId="77777777" w:rsidR="00361977" w:rsidRDefault="00361977" w:rsidP="0036197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62A75BF" w14:textId="77777777" w:rsidR="00361977" w:rsidRDefault="00361977" w:rsidP="0036197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5F3ECAB" w14:textId="77777777" w:rsidR="00361977" w:rsidRDefault="00361977" w:rsidP="0036197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9CB0C26" w14:textId="77777777" w:rsidR="00361977" w:rsidRDefault="00361977" w:rsidP="0036197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D9DF835" w14:textId="77777777" w:rsidR="00361977" w:rsidRDefault="00361977" w:rsidP="0036197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047BA09" w14:textId="77777777" w:rsidR="00361977" w:rsidRDefault="00361977" w:rsidP="0036197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AB8A843" w14:textId="77777777" w:rsidR="00361977" w:rsidRDefault="00361977" w:rsidP="0036197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791BE6A2" w14:textId="449F2D15" w:rsidR="00361977" w:rsidRDefault="00361977" w:rsidP="0036197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9574FA">
        <w:rPr>
          <w:rFonts w:ascii="Times New Roman" w:hAnsi="Times New Roman"/>
          <w:b/>
          <w:bCs/>
          <w:sz w:val="24"/>
          <w:szCs w:val="24"/>
        </w:rPr>
        <w:t>3</w:t>
      </w:r>
      <w:r>
        <w:rPr>
          <w:rFonts w:ascii="Times New Roman" w:hAnsi="Times New Roman"/>
          <w:b/>
          <w:bCs/>
          <w:sz w:val="24"/>
          <w:szCs w:val="24"/>
        </w:rPr>
        <w:t xml:space="preserve"> is 3 marks)</w:t>
      </w:r>
    </w:p>
    <w:p w14:paraId="3E6BCA57" w14:textId="77777777" w:rsidR="00361977" w:rsidRDefault="00361977" w:rsidP="00361977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479CE989" w14:textId="77777777" w:rsidR="009574FA" w:rsidRDefault="009574FA" w:rsidP="007A2B4D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F896726" w14:textId="77777777" w:rsidR="00D85754" w:rsidRDefault="00D85754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48B38EDA" w14:textId="750C2F8F" w:rsidR="007A2B4D" w:rsidRPr="00F56579" w:rsidRDefault="009574FA" w:rsidP="007A2B4D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4</w:t>
      </w:r>
      <w:r w:rsidR="007A2B4D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7A2B4D" w:rsidRPr="00F56579">
        <w:rPr>
          <w:rFonts w:ascii="Times New Roman" w:hAnsi="Times New Roman"/>
          <w:sz w:val="24"/>
          <w:szCs w:val="24"/>
          <w:lang w:eastAsia="en-GB"/>
        </w:rPr>
        <w:t>You can use this rule to work out the total hire charge, in pounds (£),</w:t>
      </w:r>
    </w:p>
    <w:p w14:paraId="2B7C0F92" w14:textId="77777777" w:rsidR="007A2B4D" w:rsidRPr="00F56579" w:rsidRDefault="007A2B4D" w:rsidP="007A2B4D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for hiring a 3D printer for </w:t>
      </w:r>
      <w:proofErr w:type="gramStart"/>
      <w:r w:rsidRPr="00F56579">
        <w:rPr>
          <w:rFonts w:ascii="Times New Roman" w:hAnsi="Times New Roman"/>
          <w:sz w:val="24"/>
          <w:szCs w:val="24"/>
          <w:lang w:eastAsia="en-GB"/>
        </w:rPr>
        <w:t>a number of</w:t>
      </w:r>
      <w:proofErr w:type="gramEnd"/>
      <w:r w:rsidRPr="00F56579">
        <w:rPr>
          <w:rFonts w:ascii="Times New Roman" w:hAnsi="Times New Roman"/>
          <w:sz w:val="24"/>
          <w:szCs w:val="24"/>
          <w:lang w:eastAsia="en-GB"/>
        </w:rPr>
        <w:t xml:space="preserve"> weeks.</w:t>
      </w:r>
    </w:p>
    <w:p w14:paraId="516E2DBA" w14:textId="77777777" w:rsidR="007A2B4D" w:rsidRDefault="007A2B4D" w:rsidP="007A2B4D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76"/>
      </w:tblGrid>
      <w:tr w:rsidR="007A2B4D" w:rsidRPr="007F214D" w14:paraId="6087DBC0" w14:textId="77777777" w:rsidTr="008D2004">
        <w:trPr>
          <w:trHeight w:val="491"/>
          <w:jc w:val="center"/>
        </w:trPr>
        <w:tc>
          <w:tcPr>
            <w:tcW w:w="5376" w:type="dxa"/>
            <w:shd w:val="clear" w:color="auto" w:fill="auto"/>
            <w:vAlign w:val="center"/>
          </w:tcPr>
          <w:p w14:paraId="0ADD22AC" w14:textId="77777777" w:rsidR="007A2B4D" w:rsidRPr="007F214D" w:rsidRDefault="007A2B4D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7F214D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Total hire charge (£) </w:t>
            </w:r>
            <w:r w:rsidRPr="007F214D">
              <w:rPr>
                <w:rFonts w:ascii="Times New Roman" w:eastAsia="Times New Roman" w:hAnsi="Times New Roman"/>
                <w:sz w:val="24"/>
                <w:szCs w:val="24"/>
                <w:lang w:val="en-US" w:eastAsia="en-GB"/>
              </w:rPr>
              <w:t>=</w:t>
            </w:r>
            <w:r w:rsidRPr="007F214D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number of weeks </w:t>
            </w:r>
            <w:r w:rsidRPr="007F214D">
              <w:rPr>
                <w:rFonts w:ascii="Times New Roman" w:eastAsia="MS Gothic" w:hAnsi="Times New Roman"/>
                <w:color w:val="000000"/>
                <w:sz w:val="24"/>
              </w:rPr>
              <w:t>×</w:t>
            </w:r>
            <w:r w:rsidRPr="007F214D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70 </w:t>
            </w:r>
            <w:r w:rsidRPr="007F214D">
              <w:rPr>
                <w:rFonts w:ascii="Times New Roman" w:eastAsia="Times New Roman" w:hAnsi="Times New Roman"/>
                <w:sz w:val="24"/>
                <w:szCs w:val="24"/>
                <w:lang w:val="en-US" w:eastAsia="en-GB"/>
              </w:rPr>
              <w:t>+</w:t>
            </w:r>
            <w:r w:rsidRPr="007F214D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50</w:t>
            </w:r>
          </w:p>
        </w:tc>
      </w:tr>
    </w:tbl>
    <w:p w14:paraId="57064897" w14:textId="77777777" w:rsidR="007A2B4D" w:rsidRDefault="007A2B4D" w:rsidP="007A2B4D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271B9BA7" w14:textId="77777777" w:rsidR="007A2B4D" w:rsidRPr="00F56579" w:rsidRDefault="007A2B4D" w:rsidP="007A2B4D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Mia wants to hire a 3D printer for 4 weeks.</w:t>
      </w:r>
    </w:p>
    <w:p w14:paraId="692F247E" w14:textId="77777777" w:rsidR="007A2B4D" w:rsidRDefault="007A2B4D" w:rsidP="007A2B4D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(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F56579">
        <w:rPr>
          <w:rFonts w:ascii="Times New Roman" w:hAnsi="Times New Roman"/>
          <w:sz w:val="24"/>
          <w:szCs w:val="24"/>
          <w:lang w:eastAsia="en-GB"/>
        </w:rPr>
        <w:t>)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>Work out the total hire charge.</w:t>
      </w:r>
    </w:p>
    <w:p w14:paraId="5097D2E9" w14:textId="77777777" w:rsidR="007A2B4D" w:rsidRDefault="007A2B4D" w:rsidP="007A2B4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B830604" w14:textId="77777777" w:rsidR="007A2B4D" w:rsidRDefault="007A2B4D" w:rsidP="007A2B4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C8AAB56" w14:textId="77777777" w:rsidR="007A2B4D" w:rsidRDefault="007A2B4D" w:rsidP="007A2B4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EDBBAAB" w14:textId="77777777" w:rsidR="007A2B4D" w:rsidRDefault="007A2B4D" w:rsidP="007A2B4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E94DCFC" w14:textId="77777777" w:rsidR="007A2B4D" w:rsidRDefault="007A2B4D" w:rsidP="007A2B4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FEE5F20" w14:textId="77777777" w:rsidR="007A2B4D" w:rsidRDefault="007A2B4D" w:rsidP="007A2B4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C43595" w14:textId="77777777" w:rsidR="007A2B4D" w:rsidRPr="00F56579" w:rsidRDefault="007A2B4D" w:rsidP="007A2B4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£.......................................................</w:t>
      </w:r>
    </w:p>
    <w:p w14:paraId="30483846" w14:textId="77777777" w:rsidR="007A2B4D" w:rsidRDefault="007A2B4D" w:rsidP="007A2B4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5DA3902C" w14:textId="77777777" w:rsidR="007A2B4D" w:rsidRPr="00F56579" w:rsidRDefault="007A2B4D" w:rsidP="007A2B4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6DED168" w14:textId="77777777" w:rsidR="007A2B4D" w:rsidRPr="00CC3361" w:rsidRDefault="007A2B4D" w:rsidP="007A2B4D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proofErr w:type="spellStart"/>
      <w:r w:rsidRPr="00CC3361">
        <w:rPr>
          <w:rFonts w:ascii="Times New Roman" w:hAnsi="Times New Roman"/>
          <w:sz w:val="24"/>
          <w:szCs w:val="24"/>
          <w:lang w:eastAsia="en-GB"/>
        </w:rPr>
        <w:t>Zahir</w:t>
      </w:r>
      <w:proofErr w:type="spellEnd"/>
      <w:r w:rsidRPr="00CC3361">
        <w:rPr>
          <w:rFonts w:ascii="Times New Roman" w:hAnsi="Times New Roman"/>
          <w:sz w:val="24"/>
          <w:szCs w:val="24"/>
          <w:lang w:eastAsia="en-GB"/>
        </w:rPr>
        <w:t xml:space="preserve"> hires a 3D printer.</w:t>
      </w:r>
    </w:p>
    <w:p w14:paraId="0D14726E" w14:textId="77777777" w:rsidR="007A2B4D" w:rsidRPr="00CC3361" w:rsidRDefault="007A2B4D" w:rsidP="007A2B4D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C3361">
        <w:rPr>
          <w:rFonts w:ascii="Times New Roman" w:hAnsi="Times New Roman"/>
          <w:sz w:val="24"/>
          <w:szCs w:val="24"/>
          <w:lang w:eastAsia="en-GB"/>
        </w:rPr>
        <w:t>The total hire charge is £680</w:t>
      </w:r>
    </w:p>
    <w:p w14:paraId="64768BCC" w14:textId="77777777" w:rsidR="007A2B4D" w:rsidRPr="00F56579" w:rsidRDefault="007A2B4D" w:rsidP="007A2B4D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(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F56579">
        <w:rPr>
          <w:rFonts w:ascii="Times New Roman" w:hAnsi="Times New Roman"/>
          <w:sz w:val="24"/>
          <w:szCs w:val="24"/>
          <w:lang w:eastAsia="en-GB"/>
        </w:rPr>
        <w:t>)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For how many weeks does </w:t>
      </w:r>
      <w:proofErr w:type="spellStart"/>
      <w:r w:rsidRPr="00F56579">
        <w:rPr>
          <w:rFonts w:ascii="Times New Roman" w:hAnsi="Times New Roman"/>
          <w:sz w:val="24"/>
          <w:szCs w:val="24"/>
          <w:lang w:eastAsia="en-GB"/>
        </w:rPr>
        <w:t>Zahir</w:t>
      </w:r>
      <w:proofErr w:type="spellEnd"/>
      <w:r w:rsidRPr="00F56579">
        <w:rPr>
          <w:rFonts w:ascii="Times New Roman" w:hAnsi="Times New Roman"/>
          <w:sz w:val="24"/>
          <w:szCs w:val="24"/>
          <w:lang w:eastAsia="en-GB"/>
        </w:rPr>
        <w:t xml:space="preserve"> hire the 3D printer?</w:t>
      </w:r>
    </w:p>
    <w:p w14:paraId="32DE06E6" w14:textId="77777777" w:rsidR="007A2B4D" w:rsidRDefault="007A2B4D" w:rsidP="007A2B4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ABB6DB7" w14:textId="77777777" w:rsidR="007A2B4D" w:rsidRDefault="007A2B4D" w:rsidP="007A2B4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36CB5E2" w14:textId="77777777" w:rsidR="007A2B4D" w:rsidRDefault="007A2B4D" w:rsidP="007A2B4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C8A85FB" w14:textId="77777777" w:rsidR="007A2B4D" w:rsidRDefault="007A2B4D" w:rsidP="007A2B4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942B0B8" w14:textId="77777777" w:rsidR="007A2B4D" w:rsidRDefault="007A2B4D" w:rsidP="007A2B4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E826812" w14:textId="77777777" w:rsidR="007A2B4D" w:rsidRDefault="007A2B4D" w:rsidP="007A2B4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BDF6396" w14:textId="77777777" w:rsidR="007A2B4D" w:rsidRPr="00F56579" w:rsidRDefault="007A2B4D" w:rsidP="007A2B4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 weeks</w:t>
      </w:r>
    </w:p>
    <w:p w14:paraId="43FC64A8" w14:textId="77777777" w:rsidR="007A2B4D" w:rsidRPr="00F56579" w:rsidRDefault="007A2B4D" w:rsidP="007A2B4D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44AE61EA" w14:textId="5A445C2F" w:rsidR="007A2B4D" w:rsidRPr="00F56579" w:rsidRDefault="007A2B4D" w:rsidP="007A2B4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9574FA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14:paraId="70EF2286" w14:textId="77777777" w:rsidR="007A2B4D" w:rsidRPr="00F56579" w:rsidRDefault="007A2B4D" w:rsidP="007A2B4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6706B96" w14:textId="77777777" w:rsidR="009574FA" w:rsidRDefault="009574FA" w:rsidP="000C0DB6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2CC3783" w14:textId="77777777" w:rsidR="00D85754" w:rsidRDefault="00D85754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7902E140" w14:textId="1620CB60" w:rsidR="000C0DB6" w:rsidRPr="00DC5386" w:rsidRDefault="005F7CC9" w:rsidP="000C0DB6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5408" behindDoc="0" locked="0" layoutInCell="1" allowOverlap="1" wp14:anchorId="0326CD56" wp14:editId="108838EC">
            <wp:simplePos x="0" y="0"/>
            <wp:positionH relativeFrom="column">
              <wp:posOffset>-709893</wp:posOffset>
            </wp:positionH>
            <wp:positionV relativeFrom="paragraph">
              <wp:posOffset>-150495</wp:posOffset>
            </wp:positionV>
            <wp:extent cx="266400" cy="475200"/>
            <wp:effectExtent l="0" t="0" r="635" b="127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574FA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="000C0DB6" w:rsidRPr="00DC538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0C0DB6" w:rsidRPr="00DC5386">
        <w:rPr>
          <w:rFonts w:ascii="Times New Roman" w:hAnsi="Times New Roman"/>
          <w:sz w:val="24"/>
          <w:szCs w:val="24"/>
          <w:lang w:eastAsia="en-GB"/>
        </w:rPr>
        <w:t>Emma has 45 rabbits.</w:t>
      </w:r>
    </w:p>
    <w:p w14:paraId="7E8858CB" w14:textId="77777777" w:rsidR="000C0DB6" w:rsidRPr="00DC5386" w:rsidRDefault="000C0DB6" w:rsidP="000C0DB6">
      <w:pPr>
        <w:autoSpaceDE w:val="0"/>
        <w:autoSpaceDN w:val="0"/>
        <w:adjustRightInd w:val="0"/>
        <w:ind w:firstLine="709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30 of the rabbits are male.</w:t>
      </w:r>
    </w:p>
    <w:p w14:paraId="4FC37063" w14:textId="77777777" w:rsidR="000C0DB6" w:rsidRPr="00DC5386" w:rsidRDefault="000C0DB6" w:rsidP="000C0DB6">
      <w:pPr>
        <w:autoSpaceDE w:val="0"/>
        <w:autoSpaceDN w:val="0"/>
        <w:adjustRightInd w:val="0"/>
        <w:ind w:firstLine="709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8 of the female rabbits have short hair.</w:t>
      </w:r>
    </w:p>
    <w:p w14:paraId="17BB5D8F" w14:textId="77777777" w:rsidR="000C0DB6" w:rsidRPr="00DC5386" w:rsidRDefault="000C0DB6" w:rsidP="000C0DB6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12 of the rabbits with long hair are male.</w:t>
      </w:r>
    </w:p>
    <w:p w14:paraId="0A00F764" w14:textId="77777777" w:rsidR="000C0DB6" w:rsidRDefault="000C0DB6" w:rsidP="000C0DB6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(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DC5386">
        <w:rPr>
          <w:rFonts w:ascii="Times New Roman" w:hAnsi="Times New Roman"/>
          <w:sz w:val="24"/>
          <w:szCs w:val="24"/>
          <w:lang w:eastAsia="en-GB"/>
        </w:rPr>
        <w:t>)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sz w:val="24"/>
          <w:szCs w:val="24"/>
          <w:lang w:eastAsia="en-GB"/>
        </w:rPr>
        <w:t>Use the information to complete the two-way table.</w:t>
      </w:r>
    </w:p>
    <w:p w14:paraId="621F72E5" w14:textId="77777777" w:rsidR="000C0DB6" w:rsidRPr="00DC5386" w:rsidRDefault="000C0DB6" w:rsidP="000C0DB6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66"/>
        <w:gridCol w:w="1466"/>
        <w:gridCol w:w="1466"/>
        <w:gridCol w:w="1466"/>
      </w:tblGrid>
      <w:tr w:rsidR="000C0DB6" w:rsidRPr="006074E2" w14:paraId="264FC181" w14:textId="77777777" w:rsidTr="008D2004">
        <w:trPr>
          <w:trHeight w:val="501"/>
          <w:jc w:val="center"/>
        </w:trPr>
        <w:tc>
          <w:tcPr>
            <w:tcW w:w="1466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14:paraId="6B87A48A" w14:textId="77777777" w:rsidR="000C0DB6" w:rsidRPr="006074E2" w:rsidRDefault="000C0DB6" w:rsidP="008D200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</w:p>
        </w:tc>
        <w:tc>
          <w:tcPr>
            <w:tcW w:w="1466" w:type="dxa"/>
            <w:shd w:val="clear" w:color="auto" w:fill="auto"/>
            <w:vAlign w:val="center"/>
          </w:tcPr>
          <w:p w14:paraId="4DC02ACF" w14:textId="77777777" w:rsidR="000C0DB6" w:rsidRPr="006074E2" w:rsidRDefault="000C0DB6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Male</w:t>
            </w:r>
          </w:p>
        </w:tc>
        <w:tc>
          <w:tcPr>
            <w:tcW w:w="1466" w:type="dxa"/>
            <w:tcBorders>
              <w:right w:val="single" w:sz="18" w:space="0" w:color="auto"/>
            </w:tcBorders>
            <w:shd w:val="clear" w:color="auto" w:fill="auto"/>
            <w:vAlign w:val="center"/>
          </w:tcPr>
          <w:p w14:paraId="60371798" w14:textId="77777777" w:rsidR="000C0DB6" w:rsidRPr="006074E2" w:rsidRDefault="000C0DB6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Female</w:t>
            </w:r>
          </w:p>
        </w:tc>
        <w:tc>
          <w:tcPr>
            <w:tcW w:w="1466" w:type="dxa"/>
            <w:tcBorders>
              <w:left w:val="single" w:sz="18" w:space="0" w:color="auto"/>
            </w:tcBorders>
            <w:shd w:val="clear" w:color="auto" w:fill="auto"/>
            <w:vAlign w:val="center"/>
          </w:tcPr>
          <w:p w14:paraId="3C911E9A" w14:textId="77777777" w:rsidR="000C0DB6" w:rsidRPr="006074E2" w:rsidRDefault="000C0DB6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Total</w:t>
            </w:r>
          </w:p>
        </w:tc>
      </w:tr>
      <w:tr w:rsidR="000C0DB6" w:rsidRPr="006074E2" w14:paraId="6EF0DCEA" w14:textId="77777777" w:rsidTr="008D2004">
        <w:trPr>
          <w:trHeight w:val="525"/>
          <w:jc w:val="center"/>
        </w:trPr>
        <w:tc>
          <w:tcPr>
            <w:tcW w:w="146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CBF373F" w14:textId="77777777" w:rsidR="000C0DB6" w:rsidRPr="006074E2" w:rsidRDefault="000C0DB6" w:rsidP="008D200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Long hair</w:t>
            </w:r>
          </w:p>
        </w:tc>
        <w:tc>
          <w:tcPr>
            <w:tcW w:w="146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EB74D5F" w14:textId="77777777" w:rsidR="000C0DB6" w:rsidRPr="006074E2" w:rsidRDefault="000C0DB6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</w:p>
        </w:tc>
        <w:tc>
          <w:tcPr>
            <w:tcW w:w="1466" w:type="dxa"/>
            <w:tcBorders>
              <w:bottom w:val="single" w:sz="4" w:space="0" w:color="auto"/>
              <w:right w:val="single" w:sz="18" w:space="0" w:color="auto"/>
            </w:tcBorders>
            <w:shd w:val="clear" w:color="auto" w:fill="auto"/>
            <w:vAlign w:val="center"/>
          </w:tcPr>
          <w:p w14:paraId="491FF50D" w14:textId="77777777" w:rsidR="000C0DB6" w:rsidRPr="006074E2" w:rsidRDefault="000C0DB6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</w:p>
        </w:tc>
        <w:tc>
          <w:tcPr>
            <w:tcW w:w="1466" w:type="dxa"/>
            <w:tcBorders>
              <w:left w:val="single" w:sz="18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A08CEC2" w14:textId="77777777" w:rsidR="000C0DB6" w:rsidRPr="006074E2" w:rsidRDefault="000C0DB6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</w:p>
        </w:tc>
      </w:tr>
      <w:tr w:rsidR="000C0DB6" w:rsidRPr="006074E2" w14:paraId="6E1C6DFB" w14:textId="77777777" w:rsidTr="008D2004">
        <w:trPr>
          <w:trHeight w:val="501"/>
          <w:jc w:val="center"/>
        </w:trPr>
        <w:tc>
          <w:tcPr>
            <w:tcW w:w="1466" w:type="dxa"/>
            <w:tcBorders>
              <w:bottom w:val="single" w:sz="18" w:space="0" w:color="auto"/>
            </w:tcBorders>
            <w:shd w:val="clear" w:color="auto" w:fill="auto"/>
            <w:vAlign w:val="center"/>
          </w:tcPr>
          <w:p w14:paraId="2957E130" w14:textId="77777777" w:rsidR="000C0DB6" w:rsidRPr="006074E2" w:rsidRDefault="000C0DB6" w:rsidP="008D200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Short hair</w:t>
            </w:r>
          </w:p>
        </w:tc>
        <w:tc>
          <w:tcPr>
            <w:tcW w:w="1466" w:type="dxa"/>
            <w:tcBorders>
              <w:bottom w:val="single" w:sz="18" w:space="0" w:color="auto"/>
            </w:tcBorders>
            <w:shd w:val="clear" w:color="auto" w:fill="auto"/>
            <w:vAlign w:val="center"/>
          </w:tcPr>
          <w:p w14:paraId="2B66C2BC" w14:textId="77777777" w:rsidR="000C0DB6" w:rsidRPr="006074E2" w:rsidRDefault="000C0DB6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</w:p>
        </w:tc>
        <w:tc>
          <w:tcPr>
            <w:tcW w:w="1466" w:type="dxa"/>
            <w:tcBorders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14:paraId="2049670A" w14:textId="77777777" w:rsidR="000C0DB6" w:rsidRPr="006074E2" w:rsidRDefault="000C0DB6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</w:p>
        </w:tc>
        <w:tc>
          <w:tcPr>
            <w:tcW w:w="1466" w:type="dxa"/>
            <w:tcBorders>
              <w:left w:val="single" w:sz="18" w:space="0" w:color="auto"/>
              <w:bottom w:val="single" w:sz="18" w:space="0" w:color="auto"/>
            </w:tcBorders>
            <w:shd w:val="clear" w:color="auto" w:fill="auto"/>
            <w:vAlign w:val="center"/>
          </w:tcPr>
          <w:p w14:paraId="3B029BB6" w14:textId="77777777" w:rsidR="000C0DB6" w:rsidRPr="006074E2" w:rsidRDefault="000C0DB6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</w:p>
        </w:tc>
      </w:tr>
      <w:tr w:rsidR="000C0DB6" w:rsidRPr="006074E2" w14:paraId="24CB8451" w14:textId="77777777" w:rsidTr="008D2004">
        <w:trPr>
          <w:trHeight w:val="525"/>
          <w:jc w:val="center"/>
        </w:trPr>
        <w:tc>
          <w:tcPr>
            <w:tcW w:w="1466" w:type="dxa"/>
            <w:tcBorders>
              <w:top w:val="single" w:sz="18" w:space="0" w:color="auto"/>
            </w:tcBorders>
            <w:shd w:val="clear" w:color="auto" w:fill="auto"/>
            <w:vAlign w:val="center"/>
          </w:tcPr>
          <w:p w14:paraId="53B4205B" w14:textId="77777777" w:rsidR="000C0DB6" w:rsidRPr="006074E2" w:rsidRDefault="000C0DB6" w:rsidP="008D200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Total</w:t>
            </w:r>
          </w:p>
        </w:tc>
        <w:tc>
          <w:tcPr>
            <w:tcW w:w="1466" w:type="dxa"/>
            <w:tcBorders>
              <w:top w:val="single" w:sz="18" w:space="0" w:color="auto"/>
            </w:tcBorders>
            <w:shd w:val="clear" w:color="auto" w:fill="auto"/>
            <w:vAlign w:val="center"/>
          </w:tcPr>
          <w:p w14:paraId="404A2BBC" w14:textId="77777777" w:rsidR="000C0DB6" w:rsidRPr="006074E2" w:rsidRDefault="000C0DB6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</w:p>
        </w:tc>
        <w:tc>
          <w:tcPr>
            <w:tcW w:w="1466" w:type="dxa"/>
            <w:tcBorders>
              <w:top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14:paraId="787C9B9E" w14:textId="77777777" w:rsidR="000C0DB6" w:rsidRPr="006074E2" w:rsidRDefault="000C0DB6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</w:p>
        </w:tc>
        <w:tc>
          <w:tcPr>
            <w:tcW w:w="1466" w:type="dxa"/>
            <w:tcBorders>
              <w:top w:val="single" w:sz="18" w:space="0" w:color="auto"/>
              <w:left w:val="single" w:sz="18" w:space="0" w:color="auto"/>
            </w:tcBorders>
            <w:shd w:val="clear" w:color="auto" w:fill="auto"/>
            <w:vAlign w:val="center"/>
          </w:tcPr>
          <w:p w14:paraId="5F6AF1CF" w14:textId="77777777" w:rsidR="000C0DB6" w:rsidRPr="006074E2" w:rsidRDefault="000C0DB6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</w:p>
        </w:tc>
      </w:tr>
    </w:tbl>
    <w:p w14:paraId="2E9FE368" w14:textId="77777777" w:rsidR="000C0DB6" w:rsidRPr="00DC5386" w:rsidRDefault="000C0DB6" w:rsidP="000C0DB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14:paraId="46E3C74D" w14:textId="77777777" w:rsidR="000C0DB6" w:rsidRPr="00DC5386" w:rsidRDefault="000C0DB6" w:rsidP="000C0DB6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One of Emma’s rabbits is chosen at random.</w:t>
      </w:r>
    </w:p>
    <w:p w14:paraId="2B61A97E" w14:textId="77777777" w:rsidR="000C0DB6" w:rsidRPr="00DC5386" w:rsidRDefault="000C0DB6" w:rsidP="000C0DB6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(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C5386">
        <w:rPr>
          <w:rFonts w:ascii="Times New Roman" w:hAnsi="Times New Roman"/>
          <w:sz w:val="24"/>
          <w:szCs w:val="24"/>
          <w:lang w:eastAsia="en-GB"/>
        </w:rPr>
        <w:t>)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sz w:val="24"/>
          <w:szCs w:val="24"/>
          <w:lang w:eastAsia="en-GB"/>
        </w:rPr>
        <w:t>Write down the probability that this rabbit is a female with short hair.</w:t>
      </w:r>
    </w:p>
    <w:p w14:paraId="5CB01C6A" w14:textId="77777777" w:rsidR="000C0DB6" w:rsidRDefault="000C0DB6" w:rsidP="000C0DB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B3EFFF2" w14:textId="77777777" w:rsidR="000C0DB6" w:rsidRDefault="000C0DB6" w:rsidP="000C0DB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AEDE744" w14:textId="77777777" w:rsidR="000C0DB6" w:rsidRPr="00DC5386" w:rsidRDefault="000C0DB6" w:rsidP="000C0DB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43CDFB63" w14:textId="77777777" w:rsidR="000C0DB6" w:rsidRPr="00DC5386" w:rsidRDefault="000C0DB6" w:rsidP="000C0DB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5031DD28" w14:textId="1066493A" w:rsidR="000C0DB6" w:rsidRPr="00DC5386" w:rsidRDefault="000C0DB6" w:rsidP="000C0DB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9574FA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14:paraId="7CC4F111" w14:textId="77777777" w:rsidR="009574FA" w:rsidRDefault="000C0DB6" w:rsidP="009574F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6F6014B9" w14:textId="77777777" w:rsidR="009574FA" w:rsidRDefault="009574FA" w:rsidP="007A6BFC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52FED63" w14:textId="77777777" w:rsidR="00D85754" w:rsidRDefault="00D85754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7E4413D2" w14:textId="54FC6743" w:rsidR="007A6BFC" w:rsidRPr="00F56579" w:rsidRDefault="005F7CC9" w:rsidP="007A6BFC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7456" behindDoc="0" locked="0" layoutInCell="1" allowOverlap="1" wp14:anchorId="721251A6" wp14:editId="525B2129">
            <wp:simplePos x="0" y="0"/>
            <wp:positionH relativeFrom="column">
              <wp:posOffset>-699247</wp:posOffset>
            </wp:positionH>
            <wp:positionV relativeFrom="paragraph">
              <wp:posOffset>-129092</wp:posOffset>
            </wp:positionV>
            <wp:extent cx="266400" cy="475200"/>
            <wp:effectExtent l="0" t="0" r="63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574FA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="007A6BFC" w:rsidRPr="00F56579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7A6BFC" w:rsidRPr="00F56579">
        <w:rPr>
          <w:rFonts w:ascii="Times New Roman" w:hAnsi="Times New Roman"/>
          <w:sz w:val="24"/>
          <w:szCs w:val="24"/>
          <w:lang w:eastAsia="en-GB"/>
        </w:rPr>
        <w:t>There are 40 students in a class.</w:t>
      </w:r>
    </w:p>
    <w:p w14:paraId="14B94AF7" w14:textId="77777777" w:rsidR="007A6BFC" w:rsidRPr="00F56579" w:rsidRDefault="007A6BFC" w:rsidP="007A6BFC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Each student walks to school or cycles to school or gets the bus to school.</w:t>
      </w:r>
    </w:p>
    <w:p w14:paraId="237D99F5" w14:textId="77777777" w:rsidR="007A6BFC" w:rsidRPr="00F56579" w:rsidRDefault="007A6BFC" w:rsidP="007A6BF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There are 22 girls in the class.</w:t>
      </w:r>
    </w:p>
    <w:p w14:paraId="248816A2" w14:textId="77777777" w:rsidR="007A6BFC" w:rsidRPr="00F56579" w:rsidRDefault="007A6BFC" w:rsidP="007A6BF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9 of the girls walk to school.</w:t>
      </w:r>
    </w:p>
    <w:p w14:paraId="13D91B66" w14:textId="77777777" w:rsidR="007A6BFC" w:rsidRPr="00F56579" w:rsidRDefault="007A6BFC" w:rsidP="007A6BF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7 of the </w:t>
      </w:r>
      <w:proofErr w:type="gramStart"/>
      <w:r w:rsidRPr="00F56579">
        <w:rPr>
          <w:rFonts w:ascii="Times New Roman" w:hAnsi="Times New Roman"/>
          <w:sz w:val="24"/>
          <w:szCs w:val="24"/>
          <w:lang w:eastAsia="en-GB"/>
        </w:rPr>
        <w:t>boys</w:t>
      </w:r>
      <w:proofErr w:type="gramEnd"/>
      <w:r w:rsidRPr="00F56579">
        <w:rPr>
          <w:rFonts w:ascii="Times New Roman" w:hAnsi="Times New Roman"/>
          <w:sz w:val="24"/>
          <w:szCs w:val="24"/>
          <w:lang w:eastAsia="en-GB"/>
        </w:rPr>
        <w:t xml:space="preserve"> cycle to school.</w:t>
      </w:r>
    </w:p>
    <w:p w14:paraId="0AFCC3AB" w14:textId="77777777" w:rsidR="007A6BFC" w:rsidRPr="00F56579" w:rsidRDefault="007A6BFC" w:rsidP="007A6BFC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6 of the 10 students who get the bus to school are boys.</w:t>
      </w:r>
    </w:p>
    <w:p w14:paraId="1DEB1FA9" w14:textId="77777777" w:rsidR="007A6BFC" w:rsidRPr="00F56579" w:rsidRDefault="007A6BFC" w:rsidP="007A6BF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Find the number of these students who walk to school.</w:t>
      </w:r>
    </w:p>
    <w:p w14:paraId="602A5422" w14:textId="77777777" w:rsidR="007A6BFC" w:rsidRDefault="007A6BFC" w:rsidP="007A6BF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2EA8FF7" w14:textId="77777777" w:rsidR="007A6BFC" w:rsidRDefault="007A6BFC" w:rsidP="007A6BF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BA1DAFD" w14:textId="77777777" w:rsidR="007A6BFC" w:rsidRDefault="007A6BFC" w:rsidP="007A6BF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B5AD0BC" w14:textId="77777777" w:rsidR="007A6BFC" w:rsidRDefault="007A6BFC" w:rsidP="007A6BF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606984F" w14:textId="77777777" w:rsidR="007A6BFC" w:rsidRDefault="007A6BFC" w:rsidP="007A6BF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0DEAA4" w14:textId="77777777" w:rsidR="007A6BFC" w:rsidRDefault="007A6BFC" w:rsidP="007A6BF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EEF442F" w14:textId="77777777" w:rsidR="007A6BFC" w:rsidRDefault="007A6BFC" w:rsidP="007A6BF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C17982B" w14:textId="77777777" w:rsidR="007A6BFC" w:rsidRDefault="007A6BFC" w:rsidP="007A6BF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0355BF9" w14:textId="77777777" w:rsidR="007A6BFC" w:rsidRDefault="007A6BFC" w:rsidP="007A6BF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A163BB2" w14:textId="77777777" w:rsidR="007A6BFC" w:rsidRDefault="007A6BFC" w:rsidP="007A6BF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1FCE625" w14:textId="77777777" w:rsidR="007A6BFC" w:rsidRDefault="007A6BFC" w:rsidP="007A6BF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E15E20C" w14:textId="77777777" w:rsidR="007A6BFC" w:rsidRDefault="007A6BFC" w:rsidP="007A6BF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88DC093" w14:textId="77777777" w:rsidR="007A6BFC" w:rsidRDefault="007A6BFC" w:rsidP="007A6BF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121958E" w14:textId="77777777" w:rsidR="007A6BFC" w:rsidRDefault="007A6BFC" w:rsidP="007A6BF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0732D5E" w14:textId="77777777" w:rsidR="007A6BFC" w:rsidRDefault="007A6BFC" w:rsidP="007A6BF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DA0659D" w14:textId="77777777" w:rsidR="007A6BFC" w:rsidRDefault="007A6BFC" w:rsidP="007A6BF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D66F241" w14:textId="77777777" w:rsidR="007A6BFC" w:rsidRDefault="007A6BFC" w:rsidP="007A6BF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168869F" w14:textId="77777777" w:rsidR="007A6BFC" w:rsidRDefault="007A6BFC" w:rsidP="007A6BF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20167E4" w14:textId="77777777" w:rsidR="007A6BFC" w:rsidRDefault="007A6BFC" w:rsidP="007A6BF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AFB5F68" w14:textId="77777777" w:rsidR="007A6BFC" w:rsidRDefault="007A6BFC" w:rsidP="007A6BF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88800DC" w14:textId="77777777" w:rsidR="007A6BFC" w:rsidRDefault="007A6BFC" w:rsidP="007A6BF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495B6F0" w14:textId="77777777" w:rsidR="007A6BFC" w:rsidRDefault="007A6BFC" w:rsidP="007A6BF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E97E5CF" w14:textId="77777777" w:rsidR="007A6BFC" w:rsidRDefault="007A6BFC" w:rsidP="007A6BF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458211F" w14:textId="77777777" w:rsidR="007A6BFC" w:rsidRDefault="007A6BFC" w:rsidP="007A6BF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3FB83E4" w14:textId="77777777" w:rsidR="007A6BFC" w:rsidRDefault="007A6BFC" w:rsidP="007A6BF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2FFB5AA" w14:textId="77777777" w:rsidR="007A6BFC" w:rsidRDefault="007A6BFC" w:rsidP="007A6BF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6E933EA" w14:textId="77777777" w:rsidR="007A6BFC" w:rsidRDefault="007A6BFC" w:rsidP="007A6BF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B798D45" w14:textId="77777777" w:rsidR="007A6BFC" w:rsidRDefault="007A6BFC" w:rsidP="007A6BF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12D742C" w14:textId="77777777" w:rsidR="007A6BFC" w:rsidRDefault="007A6BFC" w:rsidP="007A6BF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7CE893D" w14:textId="77777777" w:rsidR="007A6BFC" w:rsidRPr="00F56579" w:rsidRDefault="007A6BFC" w:rsidP="007A6BFC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6973A70C" w14:textId="3C5834D3" w:rsidR="007A6BFC" w:rsidRPr="00F56579" w:rsidRDefault="007A6BFC" w:rsidP="007A6BF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9574FA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14:paraId="14DC78EA" w14:textId="77777777" w:rsidR="007A6BFC" w:rsidRPr="00F56579" w:rsidRDefault="007A6BFC" w:rsidP="007A6BF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104D9D06" w14:textId="77777777" w:rsidR="00EE3C12" w:rsidRDefault="00EE3C12" w:rsidP="00EE3C12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6831F760" w14:textId="77777777" w:rsidR="00D85754" w:rsidRDefault="00D85754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1F9CE99A" w14:textId="2E28A440" w:rsidR="00EE3C12" w:rsidRPr="00946185" w:rsidRDefault="00EE3C12" w:rsidP="00EE3C12">
      <w:pPr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7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Mohsin, Yusuf and Luke are going to play a game.</w:t>
      </w:r>
    </w:p>
    <w:p w14:paraId="61BA6D52" w14:textId="77777777" w:rsidR="00EE3C12" w:rsidRPr="00946185" w:rsidRDefault="00EE3C12" w:rsidP="00EE3C12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At the end of the game, one of them will be in First place, one of them will be in</w:t>
      </w:r>
    </w:p>
    <w:p w14:paraId="4800BB5B" w14:textId="77777777" w:rsidR="00EE3C12" w:rsidRPr="00946185" w:rsidRDefault="00EE3C12" w:rsidP="00EE3C12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Second place and one of them will be in Third place.</w:t>
      </w:r>
    </w:p>
    <w:p w14:paraId="5F20605B" w14:textId="77777777" w:rsidR="00EE3C12" w:rsidRDefault="00EE3C12" w:rsidP="00EE3C12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Use the table below to list all the possible outcomes of the game.</w:t>
      </w:r>
    </w:p>
    <w:p w14:paraId="781D7C24" w14:textId="77777777" w:rsidR="00EE3C12" w:rsidRPr="00946185" w:rsidRDefault="00EE3C12" w:rsidP="00EE3C12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5"/>
        <w:gridCol w:w="1995"/>
        <w:gridCol w:w="1995"/>
      </w:tblGrid>
      <w:tr w:rsidR="00EE3C12" w:rsidRPr="000D5B93" w14:paraId="5AB2EB3B" w14:textId="77777777" w:rsidTr="008D2004">
        <w:trPr>
          <w:trHeight w:val="463"/>
          <w:jc w:val="center"/>
        </w:trPr>
        <w:tc>
          <w:tcPr>
            <w:tcW w:w="1995" w:type="dxa"/>
            <w:shd w:val="clear" w:color="auto" w:fill="auto"/>
            <w:vAlign w:val="center"/>
          </w:tcPr>
          <w:p w14:paraId="1E305F4D" w14:textId="77777777" w:rsidR="00EE3C12" w:rsidRPr="000D5B93" w:rsidRDefault="00EE3C12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0D5B93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First place</w:t>
            </w:r>
          </w:p>
        </w:tc>
        <w:tc>
          <w:tcPr>
            <w:tcW w:w="1995" w:type="dxa"/>
            <w:shd w:val="clear" w:color="auto" w:fill="auto"/>
            <w:vAlign w:val="center"/>
          </w:tcPr>
          <w:p w14:paraId="40C4C7F1" w14:textId="77777777" w:rsidR="00EE3C12" w:rsidRPr="000D5B93" w:rsidRDefault="00EE3C12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0D5B93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Second place</w:t>
            </w:r>
          </w:p>
        </w:tc>
        <w:tc>
          <w:tcPr>
            <w:tcW w:w="1995" w:type="dxa"/>
            <w:shd w:val="clear" w:color="auto" w:fill="auto"/>
            <w:vAlign w:val="center"/>
          </w:tcPr>
          <w:p w14:paraId="58374084" w14:textId="77777777" w:rsidR="00EE3C12" w:rsidRPr="000D5B93" w:rsidRDefault="00EE3C12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0D5B93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Third place</w:t>
            </w:r>
          </w:p>
        </w:tc>
      </w:tr>
      <w:tr w:rsidR="00EE3C12" w:rsidRPr="000D5B93" w14:paraId="0F4152ED" w14:textId="77777777" w:rsidTr="008D2004">
        <w:trPr>
          <w:trHeight w:val="6461"/>
          <w:jc w:val="center"/>
        </w:trPr>
        <w:tc>
          <w:tcPr>
            <w:tcW w:w="1995" w:type="dxa"/>
            <w:shd w:val="clear" w:color="auto" w:fill="auto"/>
            <w:vAlign w:val="center"/>
          </w:tcPr>
          <w:p w14:paraId="1CF72A20" w14:textId="77777777" w:rsidR="00EE3C12" w:rsidRPr="000D5B93" w:rsidRDefault="00EE3C12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1995" w:type="dxa"/>
            <w:shd w:val="clear" w:color="auto" w:fill="auto"/>
            <w:vAlign w:val="center"/>
          </w:tcPr>
          <w:p w14:paraId="5117D27C" w14:textId="77777777" w:rsidR="00EE3C12" w:rsidRPr="000D5B93" w:rsidRDefault="00EE3C12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1995" w:type="dxa"/>
            <w:shd w:val="clear" w:color="auto" w:fill="auto"/>
            <w:vAlign w:val="center"/>
          </w:tcPr>
          <w:p w14:paraId="19F2B61E" w14:textId="77777777" w:rsidR="00EE3C12" w:rsidRPr="000D5B93" w:rsidRDefault="00EE3C12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</w:tr>
    </w:tbl>
    <w:p w14:paraId="58170026" w14:textId="77777777" w:rsidR="00EE3C12" w:rsidRDefault="00EE3C12" w:rsidP="00EE3C12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056D9889" w14:textId="12AEC0B4" w:rsidR="00EE3C12" w:rsidRDefault="00EE3C12" w:rsidP="00EE3C12">
      <w:pPr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7 is 2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0C8D971F" w14:textId="77777777" w:rsidR="00EE3C12" w:rsidRPr="00F56579" w:rsidRDefault="00EE3C12" w:rsidP="00EE3C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552366DF" w14:textId="77777777" w:rsidR="00EE3C12" w:rsidRDefault="00EE3C12" w:rsidP="00EE3C12">
      <w:pPr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7DAFD4F0" w14:textId="77777777" w:rsidR="00D85754" w:rsidRDefault="00D85754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6F8A2DAA" w14:textId="5FEC0CB1" w:rsidR="002C7EEE" w:rsidRDefault="009574FA" w:rsidP="002C7EEE">
      <w:pPr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8</w:t>
      </w:r>
      <w:r w:rsidR="002C7EEE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2C7EEE">
        <w:rPr>
          <w:rFonts w:ascii="Times New Roman" w:hAnsi="Times New Roman"/>
          <w:sz w:val="24"/>
          <w:szCs w:val="24"/>
          <w:lang w:eastAsia="en-GB"/>
        </w:rPr>
        <w:t>Davos is a cleaner.</w:t>
      </w:r>
    </w:p>
    <w:p w14:paraId="2306C8C6" w14:textId="77777777" w:rsidR="002C7EEE" w:rsidRDefault="002C7EEE" w:rsidP="002C7EE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The table shows information about the time it will take him to clean each of four rooms</w:t>
      </w:r>
    </w:p>
    <w:p w14:paraId="56510AB4" w14:textId="77777777" w:rsidR="002C7EEE" w:rsidRDefault="002C7EEE" w:rsidP="002C7EE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in a house.</w:t>
      </w:r>
    </w:p>
    <w:p w14:paraId="7E146CC2" w14:textId="77777777" w:rsidR="002C7EEE" w:rsidRDefault="002C7EEE" w:rsidP="002C7EE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43"/>
        <w:gridCol w:w="2843"/>
      </w:tblGrid>
      <w:tr w:rsidR="002C7EEE" w14:paraId="371E16C9" w14:textId="77777777" w:rsidTr="008D2004">
        <w:trPr>
          <w:trHeight w:val="447"/>
          <w:jc w:val="center"/>
        </w:trPr>
        <w:tc>
          <w:tcPr>
            <w:tcW w:w="2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9D58B7" w14:textId="77777777" w:rsidR="002C7EEE" w:rsidRDefault="002C7EEE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Room</w:t>
            </w:r>
          </w:p>
        </w:tc>
        <w:tc>
          <w:tcPr>
            <w:tcW w:w="2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6169A0" w14:textId="77777777" w:rsidR="002C7EEE" w:rsidRDefault="002C7EEE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Time</w:t>
            </w:r>
          </w:p>
        </w:tc>
      </w:tr>
      <w:tr w:rsidR="002C7EEE" w14:paraId="3C7DC120" w14:textId="77777777" w:rsidTr="008D2004">
        <w:trPr>
          <w:trHeight w:val="447"/>
          <w:jc w:val="center"/>
        </w:trPr>
        <w:tc>
          <w:tcPr>
            <w:tcW w:w="2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5CF9EF" w14:textId="77777777" w:rsidR="002C7EEE" w:rsidRDefault="002C7EEE" w:rsidP="008D2004">
            <w:pPr>
              <w:tabs>
                <w:tab w:val="left" w:pos="833"/>
              </w:tabs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ab/>
              <w:t>Kitchen</w:t>
            </w:r>
          </w:p>
        </w:tc>
        <w:tc>
          <w:tcPr>
            <w:tcW w:w="2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ED024B" w14:textId="77777777" w:rsidR="002C7EEE" w:rsidRDefault="002C7EEE" w:rsidP="008D2004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ab/>
              <w:t>2 hours</w:t>
            </w:r>
          </w:p>
        </w:tc>
      </w:tr>
      <w:tr w:rsidR="002C7EEE" w14:paraId="6E9EC5D7" w14:textId="77777777" w:rsidTr="008D2004">
        <w:trPr>
          <w:trHeight w:val="447"/>
          <w:jc w:val="center"/>
        </w:trPr>
        <w:tc>
          <w:tcPr>
            <w:tcW w:w="2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66C636" w14:textId="77777777" w:rsidR="002C7EEE" w:rsidRDefault="002C7EEE" w:rsidP="008D2004">
            <w:pPr>
              <w:tabs>
                <w:tab w:val="left" w:pos="833"/>
              </w:tabs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ab/>
              <w:t>Sitting room</w:t>
            </w:r>
          </w:p>
        </w:tc>
        <w:tc>
          <w:tcPr>
            <w:tcW w:w="2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CEDA6F" w14:textId="77777777" w:rsidR="002C7EEE" w:rsidRDefault="002C7EEE" w:rsidP="008D2004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ab/>
              <w:t>1 hour 40 minutes</w:t>
            </w:r>
          </w:p>
        </w:tc>
      </w:tr>
      <w:tr w:rsidR="002C7EEE" w14:paraId="0E2E323D" w14:textId="77777777" w:rsidTr="008D2004">
        <w:trPr>
          <w:trHeight w:val="472"/>
          <w:jc w:val="center"/>
        </w:trPr>
        <w:tc>
          <w:tcPr>
            <w:tcW w:w="2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18AA10" w14:textId="77777777" w:rsidR="002C7EEE" w:rsidRDefault="002C7EEE" w:rsidP="008D2004">
            <w:pPr>
              <w:tabs>
                <w:tab w:val="left" w:pos="833"/>
              </w:tabs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ab/>
              <w:t>Bedroom</w:t>
            </w:r>
          </w:p>
        </w:tc>
        <w:tc>
          <w:tcPr>
            <w:tcW w:w="2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410373" w14:textId="77777777" w:rsidR="002C7EEE" w:rsidRDefault="002C7EEE" w:rsidP="008D2004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ab/>
            </w:r>
            <w:r>
              <w:rPr>
                <w:rFonts w:ascii="Times New Roman" w:hAnsi="Times New Roman"/>
                <w:position w:val="-24"/>
                <w:sz w:val="24"/>
                <w:szCs w:val="24"/>
                <w:lang w:eastAsia="en-GB"/>
              </w:rPr>
              <w:object w:dxaOrig="345" w:dyaOrig="660" w14:anchorId="4136D4B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4pt;height:33.5pt" o:ole="">
                  <v:imagedata r:id="rId10" o:title=""/>
                </v:shape>
                <o:OLEObject Type="Embed" ProgID="Equation.DSMT4" ShapeID="_x0000_i1025" DrawAspect="Content" ObjectID="_1660159607" r:id="rId11"/>
              </w:object>
            </w: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hours</w:t>
            </w:r>
          </w:p>
        </w:tc>
      </w:tr>
      <w:tr w:rsidR="002C7EEE" w14:paraId="558509E4" w14:textId="77777777" w:rsidTr="008D2004">
        <w:trPr>
          <w:trHeight w:val="447"/>
          <w:jc w:val="center"/>
        </w:trPr>
        <w:tc>
          <w:tcPr>
            <w:tcW w:w="2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4A1160" w14:textId="77777777" w:rsidR="002C7EEE" w:rsidRDefault="002C7EEE" w:rsidP="008D2004">
            <w:pPr>
              <w:tabs>
                <w:tab w:val="left" w:pos="833"/>
              </w:tabs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ab/>
              <w:t>Bathroom</w:t>
            </w:r>
          </w:p>
        </w:tc>
        <w:tc>
          <w:tcPr>
            <w:tcW w:w="2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8940BB" w14:textId="77777777" w:rsidR="002C7EEE" w:rsidRDefault="002C7EEE" w:rsidP="008D2004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ab/>
              <w:t>45 minutes</w:t>
            </w:r>
          </w:p>
        </w:tc>
      </w:tr>
    </w:tbl>
    <w:p w14:paraId="6BD9665D" w14:textId="77777777" w:rsidR="002C7EEE" w:rsidRDefault="002C7EEE" w:rsidP="002C7EE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0E38E544" w14:textId="77777777" w:rsidR="002C7EEE" w:rsidRDefault="002C7EEE" w:rsidP="002C7EE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Davos wants to clean all four rooms in one day.</w:t>
      </w:r>
    </w:p>
    <w:p w14:paraId="37C00F56" w14:textId="77777777" w:rsidR="002C7EEE" w:rsidRDefault="002C7EEE" w:rsidP="002C7EEE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He will have breaks for a total time of 75 minutes.</w:t>
      </w:r>
    </w:p>
    <w:p w14:paraId="5E192178" w14:textId="77777777" w:rsidR="002C7EEE" w:rsidRDefault="002C7EEE" w:rsidP="002C7EEE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Davos is going to start cleaning at 9 a.m.</w:t>
      </w:r>
    </w:p>
    <w:p w14:paraId="0525E086" w14:textId="77777777" w:rsidR="002C7EEE" w:rsidRDefault="002C7EEE" w:rsidP="002C7EE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Will he finish cleaning by 4 p.m.?</w:t>
      </w:r>
    </w:p>
    <w:p w14:paraId="192325AF" w14:textId="77777777" w:rsidR="002C7EEE" w:rsidRDefault="002C7EEE" w:rsidP="002C7EE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You must show all your working.</w:t>
      </w:r>
    </w:p>
    <w:p w14:paraId="74697C78" w14:textId="77777777" w:rsidR="002C7EEE" w:rsidRDefault="002C7EEE" w:rsidP="002C7EE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DD8F5E4" w14:textId="77777777" w:rsidR="002C7EEE" w:rsidRDefault="002C7EEE" w:rsidP="002C7EE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75DEDB0" w14:textId="77777777" w:rsidR="002C7EEE" w:rsidRDefault="002C7EEE" w:rsidP="002C7EE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9746C2D" w14:textId="77777777" w:rsidR="002C7EEE" w:rsidRDefault="002C7EEE" w:rsidP="002C7EE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266E220" w14:textId="77777777" w:rsidR="002C7EEE" w:rsidRDefault="002C7EEE" w:rsidP="002C7EE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FFDAF0F" w14:textId="77777777" w:rsidR="002C7EEE" w:rsidRDefault="002C7EEE" w:rsidP="002C7EE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231863A" w14:textId="77777777" w:rsidR="002C7EEE" w:rsidRDefault="002C7EEE" w:rsidP="002C7EE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0F72641" w14:textId="77777777" w:rsidR="002C7EEE" w:rsidRDefault="002C7EEE" w:rsidP="002C7EE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4835484" w14:textId="77777777" w:rsidR="002C7EEE" w:rsidRDefault="002C7EEE" w:rsidP="002C7EE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D4E420A" w14:textId="77777777" w:rsidR="002C7EEE" w:rsidRDefault="002C7EEE" w:rsidP="002C7EE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E485DA9" w14:textId="77777777" w:rsidR="002C7EEE" w:rsidRDefault="002C7EEE" w:rsidP="002C7EE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93E091D" w14:textId="77777777" w:rsidR="002C7EEE" w:rsidRDefault="002C7EEE" w:rsidP="002C7EE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BF08CF5" w14:textId="77777777" w:rsidR="002C7EEE" w:rsidRDefault="002C7EEE" w:rsidP="002C7EE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65C4A4E" w14:textId="77777777" w:rsidR="002C7EEE" w:rsidRDefault="002C7EEE" w:rsidP="002C7EE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D9B47C3" w14:textId="77777777" w:rsidR="002C7EEE" w:rsidRDefault="002C7EEE" w:rsidP="002C7EE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91CCAE0" w14:textId="77777777" w:rsidR="002C7EEE" w:rsidRDefault="002C7EEE" w:rsidP="002C7EE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09FAE58" w14:textId="77777777" w:rsidR="002C7EEE" w:rsidRDefault="002C7EEE" w:rsidP="002C7EE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8F03DEE" w14:textId="77777777" w:rsidR="002C7EEE" w:rsidRDefault="002C7EEE" w:rsidP="002C7EE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384DD1B" w14:textId="77777777" w:rsidR="002C7EEE" w:rsidRDefault="002C7EEE" w:rsidP="002C7EE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B232237" w14:textId="77777777" w:rsidR="002C7EEE" w:rsidRDefault="002C7EEE" w:rsidP="002C7EE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DE43D71" w14:textId="77777777" w:rsidR="002C7EEE" w:rsidRDefault="002C7EEE" w:rsidP="002C7EE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816115D" w14:textId="60D1AEB9" w:rsidR="002C7EEE" w:rsidRDefault="002C7EEE" w:rsidP="002C7EE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9574FA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14:paraId="25B52081" w14:textId="77777777" w:rsidR="009574FA" w:rsidRDefault="002C7EEE" w:rsidP="009574FA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2DECD2F3" w14:textId="77777777" w:rsidR="009574FA" w:rsidRDefault="009574FA" w:rsidP="001173EB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</w:p>
    <w:p w14:paraId="6A9CC306" w14:textId="77777777" w:rsidR="00D85754" w:rsidRDefault="00D85754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65830BBC" w14:textId="5D88F7F1" w:rsidR="001173EB" w:rsidRPr="00BF3FA8" w:rsidRDefault="009574FA" w:rsidP="001173EB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9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="001173EB" w:rsidRPr="00BF3FA8">
        <w:rPr>
          <w:rFonts w:ascii="Times New Roman" w:hAnsi="Times New Roman"/>
          <w:b/>
          <w:bCs/>
          <w:sz w:val="24"/>
          <w:szCs w:val="24"/>
        </w:rPr>
        <w:tab/>
      </w:r>
      <w:r w:rsidR="001173EB" w:rsidRPr="00BF3FA8">
        <w:rPr>
          <w:rFonts w:ascii="Times New Roman" w:hAnsi="Times New Roman"/>
          <w:sz w:val="24"/>
          <w:szCs w:val="24"/>
        </w:rPr>
        <w:t>There are 800 students at a school.</w:t>
      </w:r>
    </w:p>
    <w:p w14:paraId="6F66164B" w14:textId="77777777" w:rsidR="001173EB" w:rsidRPr="00BF3FA8" w:rsidRDefault="001173EB" w:rsidP="001173EB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Each student has either a school dinner or a packed lunch.</w:t>
      </w:r>
    </w:p>
    <w:p w14:paraId="3A7223C6" w14:textId="77777777" w:rsidR="001173EB" w:rsidRPr="00BF3FA8" w:rsidRDefault="001173EB" w:rsidP="001173EB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31% of the students have packed lunches.</w:t>
      </w:r>
    </w:p>
    <w:p w14:paraId="47D32564" w14:textId="77777777" w:rsidR="001173EB" w:rsidRPr="00BF3FA8" w:rsidRDefault="001173EB" w:rsidP="001173E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55% of the students are boys.</w:t>
      </w:r>
    </w:p>
    <w:p w14:paraId="0A4E4B97" w14:textId="77777777" w:rsidR="001173EB" w:rsidRPr="00BF3FA8" w:rsidRDefault="001173EB" w:rsidP="001173EB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60% of the boys have school dinners.</w:t>
      </w:r>
    </w:p>
    <w:p w14:paraId="78B6A6A9" w14:textId="77777777" w:rsidR="001173EB" w:rsidRPr="00BF3FA8" w:rsidRDefault="001173EB" w:rsidP="001173E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How many girls have packed lunches?</w:t>
      </w:r>
    </w:p>
    <w:p w14:paraId="12249430" w14:textId="77777777" w:rsidR="001173EB" w:rsidRPr="00BF3FA8" w:rsidRDefault="001173EB" w:rsidP="001173E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You must show all your working.</w:t>
      </w:r>
    </w:p>
    <w:p w14:paraId="2055B368" w14:textId="77777777" w:rsidR="001173EB" w:rsidRDefault="001173EB" w:rsidP="001173E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2D05894" w14:textId="77777777" w:rsidR="001173EB" w:rsidRDefault="001173EB" w:rsidP="001173E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DE2D74B" w14:textId="77777777" w:rsidR="001173EB" w:rsidRDefault="001173EB" w:rsidP="001173E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26A348E" w14:textId="77777777" w:rsidR="001173EB" w:rsidRDefault="001173EB" w:rsidP="001173E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F6F2366" w14:textId="77777777" w:rsidR="001173EB" w:rsidRDefault="001173EB" w:rsidP="001173E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5ADC48B" w14:textId="77777777" w:rsidR="001173EB" w:rsidRDefault="001173EB" w:rsidP="001173E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659BCB8" w14:textId="77777777" w:rsidR="001173EB" w:rsidRDefault="001173EB" w:rsidP="001173E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BA9CFD5" w14:textId="77777777" w:rsidR="001173EB" w:rsidRDefault="001173EB" w:rsidP="001173E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C971B48" w14:textId="77777777" w:rsidR="001173EB" w:rsidRDefault="001173EB" w:rsidP="001173E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BFE9190" w14:textId="77777777" w:rsidR="001173EB" w:rsidRDefault="001173EB" w:rsidP="001173E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0233D9E" w14:textId="77777777" w:rsidR="001173EB" w:rsidRDefault="001173EB" w:rsidP="001173E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2FFBD6E" w14:textId="77777777" w:rsidR="001173EB" w:rsidRDefault="001173EB" w:rsidP="001173E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812CF24" w14:textId="77777777" w:rsidR="001173EB" w:rsidRDefault="001173EB" w:rsidP="001173E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4A1A266" w14:textId="77777777" w:rsidR="001173EB" w:rsidRDefault="001173EB" w:rsidP="001173E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7DFE285" w14:textId="77777777" w:rsidR="001173EB" w:rsidRDefault="001173EB" w:rsidP="001173E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301DC62" w14:textId="77777777" w:rsidR="001173EB" w:rsidRDefault="001173EB" w:rsidP="001173E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970942A" w14:textId="77777777" w:rsidR="001173EB" w:rsidRDefault="001173EB" w:rsidP="001173E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EF0CCC6" w14:textId="77777777" w:rsidR="001173EB" w:rsidRDefault="001173EB" w:rsidP="001173E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6ECA6A3" w14:textId="77777777" w:rsidR="001173EB" w:rsidRDefault="001173EB" w:rsidP="001173E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FC1ABD5" w14:textId="77777777" w:rsidR="001173EB" w:rsidRDefault="001173EB" w:rsidP="001173E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3E9E471" w14:textId="77777777" w:rsidR="001173EB" w:rsidRDefault="001173EB" w:rsidP="001173E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EEDA9A1" w14:textId="77777777" w:rsidR="001173EB" w:rsidRDefault="001173EB" w:rsidP="001173E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E915285" w14:textId="77777777" w:rsidR="001173EB" w:rsidRDefault="001173EB" w:rsidP="001173E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817614D" w14:textId="77777777" w:rsidR="001173EB" w:rsidRDefault="001173EB" w:rsidP="001173E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3FCAE86" w14:textId="77777777" w:rsidR="001173EB" w:rsidRDefault="001173EB" w:rsidP="001173E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FC025B7" w14:textId="77777777" w:rsidR="001173EB" w:rsidRDefault="001173EB" w:rsidP="001173E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973D1EC" w14:textId="77777777" w:rsidR="001173EB" w:rsidRDefault="001173EB" w:rsidP="001173E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B4908B3" w14:textId="77777777" w:rsidR="001173EB" w:rsidRDefault="001173EB" w:rsidP="001173E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BDF9D2E" w14:textId="77777777" w:rsidR="001173EB" w:rsidRPr="00BF3FA8" w:rsidRDefault="001173EB" w:rsidP="001173EB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4C9DEBF7" w14:textId="2894C57B" w:rsidR="001173EB" w:rsidRDefault="001173EB" w:rsidP="001173E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9574FA">
        <w:rPr>
          <w:rFonts w:ascii="Times New Roman" w:hAnsi="Times New Roman"/>
          <w:b/>
          <w:bCs/>
          <w:sz w:val="24"/>
          <w:szCs w:val="24"/>
        </w:rPr>
        <w:t>9</w:t>
      </w:r>
      <w:r w:rsidRPr="00BF3FA8">
        <w:rPr>
          <w:rFonts w:ascii="Times New Roman" w:hAnsi="Times New Roman"/>
          <w:b/>
          <w:bCs/>
          <w:sz w:val="24"/>
          <w:szCs w:val="24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61723F1E" w14:textId="77777777" w:rsidR="001173EB" w:rsidRDefault="001173EB" w:rsidP="001173E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4659C7C4" w14:textId="77777777" w:rsidR="009574FA" w:rsidRDefault="009574FA" w:rsidP="006E6A9E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83C451D" w14:textId="77777777" w:rsidR="00D85754" w:rsidRDefault="00D85754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70FEC869" w14:textId="0D140E18" w:rsidR="006E6A9E" w:rsidRPr="003D6F25" w:rsidRDefault="005F7CC9" w:rsidP="006E6A9E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9504" behindDoc="0" locked="0" layoutInCell="1" allowOverlap="1" wp14:anchorId="556D6D48" wp14:editId="590CB5D3">
            <wp:simplePos x="0" y="0"/>
            <wp:positionH relativeFrom="column">
              <wp:posOffset>-681990</wp:posOffset>
            </wp:positionH>
            <wp:positionV relativeFrom="paragraph">
              <wp:posOffset>-118073</wp:posOffset>
            </wp:positionV>
            <wp:extent cx="266400" cy="475200"/>
            <wp:effectExtent l="0" t="0" r="635" b="127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E6A9E" w:rsidRPr="003D6F25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9574FA">
        <w:rPr>
          <w:rFonts w:ascii="Times New Roman" w:hAnsi="Times New Roman"/>
          <w:b/>
          <w:bCs/>
          <w:sz w:val="24"/>
          <w:szCs w:val="24"/>
          <w:lang w:eastAsia="en-GB"/>
        </w:rPr>
        <w:t>0</w:t>
      </w:r>
      <w:r w:rsidR="006E6A9E"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6E6A9E" w:rsidRPr="003D6F25">
        <w:rPr>
          <w:rFonts w:ascii="Times New Roman" w:hAnsi="Times New Roman"/>
          <w:sz w:val="24"/>
          <w:szCs w:val="24"/>
          <w:lang w:eastAsia="en-GB"/>
        </w:rPr>
        <w:t>Tom uses his lorry to deliver bricks.</w:t>
      </w:r>
    </w:p>
    <w:p w14:paraId="795B501D" w14:textId="77777777" w:rsidR="006E6A9E" w:rsidRDefault="006E6A9E" w:rsidP="006E6A9E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You can use this graph to find the delivery cost for different distances.</w:t>
      </w:r>
    </w:p>
    <w:p w14:paraId="3F1D5EFF" w14:textId="77777777" w:rsidR="006E6A9E" w:rsidRDefault="006E6A9E" w:rsidP="006E6A9E">
      <w:pPr>
        <w:tabs>
          <w:tab w:val="left" w:pos="0"/>
          <w:tab w:val="left" w:pos="425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  <w:lang w:eastAsia="en-GB"/>
        </w:rPr>
      </w:pPr>
      <w:r w:rsidRPr="004A6A38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3C5D8956" wp14:editId="6B6A8201">
            <wp:extent cx="5274310" cy="421068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210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D23D38" w14:textId="77777777" w:rsidR="006E6A9E" w:rsidRDefault="006E6A9E" w:rsidP="006E6A9E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70836C5A" w14:textId="77777777" w:rsidR="006E6A9E" w:rsidRPr="003D6F25" w:rsidRDefault="006E6A9E" w:rsidP="006E6A9E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For each delivery, there is a fixed charge plus a charge for the distance.</w:t>
      </w:r>
    </w:p>
    <w:p w14:paraId="7CE09ED2" w14:textId="77777777" w:rsidR="006E6A9E" w:rsidRPr="003D6F25" w:rsidRDefault="006E6A9E" w:rsidP="006E6A9E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Pr="00A255B8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A255B8"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 w:rsidRPr="003D6F25">
        <w:rPr>
          <w:rFonts w:ascii="Times New Roman" w:hAnsi="Times New Roman"/>
          <w:sz w:val="24"/>
          <w:szCs w:val="24"/>
          <w:lang w:eastAsia="en-GB"/>
        </w:rPr>
        <w:t>How much is the fixed charge?</w:t>
      </w:r>
    </w:p>
    <w:p w14:paraId="5039CE4E" w14:textId="77777777" w:rsidR="006E6A9E" w:rsidRDefault="006E6A9E" w:rsidP="006E6A9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4AC7574" w14:textId="77777777" w:rsidR="006E6A9E" w:rsidRDefault="006E6A9E" w:rsidP="006E6A9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722CB4A" w14:textId="77777777" w:rsidR="006E6A9E" w:rsidRPr="003D6F25" w:rsidRDefault="006E6A9E" w:rsidP="006E6A9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 xml:space="preserve">£ </w:t>
      </w:r>
      <w:r>
        <w:rPr>
          <w:rFonts w:ascii="Times New Roman" w:hAnsi="Times New Roman"/>
          <w:sz w:val="24"/>
          <w:szCs w:val="24"/>
          <w:lang w:eastAsia="en-GB"/>
        </w:rPr>
        <w:t>......................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......</w:t>
      </w:r>
    </w:p>
    <w:p w14:paraId="0CDDC228" w14:textId="77777777" w:rsidR="006E6A9E" w:rsidRDefault="006E6A9E" w:rsidP="006E6A9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326E3E24" w14:textId="77777777" w:rsidR="006E6A9E" w:rsidRPr="003D6F25" w:rsidRDefault="006E6A9E" w:rsidP="006E6A9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A52BB1A" w14:textId="77777777" w:rsidR="006E6A9E" w:rsidRPr="003D6F25" w:rsidRDefault="006E6A9E" w:rsidP="006E6A9E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Tom makes two deliveries of bricks.</w:t>
      </w:r>
    </w:p>
    <w:p w14:paraId="62E0ADFC" w14:textId="77777777" w:rsidR="006E6A9E" w:rsidRPr="003D6F25" w:rsidRDefault="006E6A9E" w:rsidP="006E6A9E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The distance of one delivery is 20 miles more than the distance of the other delivery.</w:t>
      </w:r>
    </w:p>
    <w:p w14:paraId="607F78B5" w14:textId="77777777" w:rsidR="006E6A9E" w:rsidRPr="003D6F25" w:rsidRDefault="006E6A9E" w:rsidP="006E6A9E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Pr="00A255B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A255B8"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 w:rsidRPr="003D6F25">
        <w:rPr>
          <w:rFonts w:ascii="Times New Roman" w:hAnsi="Times New Roman"/>
          <w:sz w:val="24"/>
          <w:szCs w:val="24"/>
          <w:lang w:eastAsia="en-GB"/>
        </w:rPr>
        <w:t>Work out the difference between the two delivery costs.</w:t>
      </w:r>
    </w:p>
    <w:p w14:paraId="1546A1A1" w14:textId="77777777" w:rsidR="006E6A9E" w:rsidRDefault="006E6A9E" w:rsidP="006E6A9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1B36A37" w14:textId="77777777" w:rsidR="006E6A9E" w:rsidRDefault="006E6A9E" w:rsidP="006E6A9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AFE99D1" w14:textId="77777777" w:rsidR="006E6A9E" w:rsidRDefault="006E6A9E" w:rsidP="006E6A9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45FDEF6" w14:textId="77777777" w:rsidR="006E6A9E" w:rsidRDefault="006E6A9E" w:rsidP="006E6A9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CF95CE8" w14:textId="77777777" w:rsidR="006E6A9E" w:rsidRDefault="006E6A9E" w:rsidP="006E6A9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56E0C71" w14:textId="77777777" w:rsidR="006E6A9E" w:rsidRPr="003D6F25" w:rsidRDefault="006E6A9E" w:rsidP="006E6A9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 xml:space="preserve">£ </w:t>
      </w:r>
      <w:r>
        <w:rPr>
          <w:rFonts w:ascii="Times New Roman" w:hAnsi="Times New Roman"/>
          <w:sz w:val="24"/>
          <w:szCs w:val="24"/>
          <w:lang w:eastAsia="en-GB"/>
        </w:rPr>
        <w:t>......................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......</w:t>
      </w:r>
    </w:p>
    <w:p w14:paraId="19E034ED" w14:textId="77777777" w:rsidR="006E6A9E" w:rsidRPr="003D6F25" w:rsidRDefault="006E6A9E" w:rsidP="006E6A9E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95B34E6" w14:textId="62745270" w:rsidR="006E6A9E" w:rsidRDefault="006E6A9E" w:rsidP="006E6A9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>Total for Question 1</w:t>
      </w:r>
      <w:r w:rsidR="009574FA">
        <w:rPr>
          <w:rFonts w:ascii="Times New Roman" w:hAnsi="Times New Roman"/>
          <w:b/>
          <w:bCs/>
          <w:sz w:val="24"/>
          <w:szCs w:val="24"/>
          <w:lang w:eastAsia="en-GB"/>
        </w:rPr>
        <w:t>0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1FB4ADCE" w14:textId="77777777" w:rsidR="00C97822" w:rsidRDefault="006E6A9E" w:rsidP="009574FA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5402F241" w14:textId="77777777" w:rsidR="00D85754" w:rsidRDefault="00D85754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55496FA2" w14:textId="57A8403C" w:rsidR="00C81483" w:rsidRPr="003D6F25" w:rsidRDefault="005F7CC9" w:rsidP="00C81483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71552" behindDoc="0" locked="0" layoutInCell="1" allowOverlap="1" wp14:anchorId="6CB51CCE" wp14:editId="0B5F9ACC">
            <wp:simplePos x="0" y="0"/>
            <wp:positionH relativeFrom="column">
              <wp:posOffset>-675005</wp:posOffset>
            </wp:positionH>
            <wp:positionV relativeFrom="paragraph">
              <wp:posOffset>-118073</wp:posOffset>
            </wp:positionV>
            <wp:extent cx="266400" cy="475200"/>
            <wp:effectExtent l="0" t="0" r="635" b="127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81483" w:rsidRPr="003D6F25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9574FA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C81483"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proofErr w:type="spellStart"/>
      <w:r w:rsidR="00C81483" w:rsidRPr="003D6F25">
        <w:rPr>
          <w:rFonts w:ascii="Times New Roman" w:hAnsi="Times New Roman"/>
          <w:sz w:val="24"/>
          <w:szCs w:val="24"/>
          <w:lang w:eastAsia="en-GB"/>
        </w:rPr>
        <w:t>Azmol</w:t>
      </w:r>
      <w:proofErr w:type="spellEnd"/>
      <w:r w:rsidR="00C81483" w:rsidRPr="003D6F25">
        <w:rPr>
          <w:rFonts w:ascii="Times New Roman" w:hAnsi="Times New Roman"/>
          <w:sz w:val="24"/>
          <w:szCs w:val="24"/>
          <w:lang w:eastAsia="en-GB"/>
        </w:rPr>
        <w:t>, Ryan and Kim each played a game.</w:t>
      </w:r>
    </w:p>
    <w:p w14:paraId="7D4C80E0" w14:textId="77777777" w:rsidR="00C81483" w:rsidRPr="003D6F25" w:rsidRDefault="00C81483" w:rsidP="00C81483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proofErr w:type="spellStart"/>
      <w:r w:rsidRPr="003D6F25">
        <w:rPr>
          <w:rFonts w:ascii="Times New Roman" w:hAnsi="Times New Roman"/>
          <w:sz w:val="24"/>
          <w:szCs w:val="24"/>
          <w:lang w:eastAsia="en-GB"/>
        </w:rPr>
        <w:t>Azmol’s</w:t>
      </w:r>
      <w:proofErr w:type="spellEnd"/>
      <w:r w:rsidRPr="003D6F25">
        <w:rPr>
          <w:rFonts w:ascii="Times New Roman" w:hAnsi="Times New Roman"/>
          <w:sz w:val="24"/>
          <w:szCs w:val="24"/>
          <w:lang w:eastAsia="en-GB"/>
        </w:rPr>
        <w:t xml:space="preserve"> score was four times Ryan’s score.</w:t>
      </w:r>
    </w:p>
    <w:p w14:paraId="7AF90835" w14:textId="77777777" w:rsidR="00C81483" w:rsidRPr="003D6F25" w:rsidRDefault="00C81483" w:rsidP="00C81483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 xml:space="preserve">Kim’s score was half of </w:t>
      </w:r>
      <w:proofErr w:type="spellStart"/>
      <w:r w:rsidRPr="003D6F25">
        <w:rPr>
          <w:rFonts w:ascii="Times New Roman" w:hAnsi="Times New Roman"/>
          <w:sz w:val="24"/>
          <w:szCs w:val="24"/>
          <w:lang w:eastAsia="en-GB"/>
        </w:rPr>
        <w:t>Azmol’s</w:t>
      </w:r>
      <w:proofErr w:type="spellEnd"/>
      <w:r w:rsidRPr="003D6F25">
        <w:rPr>
          <w:rFonts w:ascii="Times New Roman" w:hAnsi="Times New Roman"/>
          <w:sz w:val="24"/>
          <w:szCs w:val="24"/>
          <w:lang w:eastAsia="en-GB"/>
        </w:rPr>
        <w:t xml:space="preserve"> score.</w:t>
      </w:r>
    </w:p>
    <w:p w14:paraId="3EBCDCC1" w14:textId="77777777" w:rsidR="00C81483" w:rsidRPr="003D6F25" w:rsidRDefault="00C81483" w:rsidP="00C81483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 xml:space="preserve">Write down the ratio of </w:t>
      </w:r>
      <w:proofErr w:type="spellStart"/>
      <w:r w:rsidRPr="003D6F25">
        <w:rPr>
          <w:rFonts w:ascii="Times New Roman" w:hAnsi="Times New Roman"/>
          <w:sz w:val="24"/>
          <w:szCs w:val="24"/>
          <w:lang w:eastAsia="en-GB"/>
        </w:rPr>
        <w:t>Azmol’s</w:t>
      </w:r>
      <w:proofErr w:type="spellEnd"/>
      <w:r w:rsidRPr="003D6F25">
        <w:rPr>
          <w:rFonts w:ascii="Times New Roman" w:hAnsi="Times New Roman"/>
          <w:sz w:val="24"/>
          <w:szCs w:val="24"/>
          <w:lang w:eastAsia="en-GB"/>
        </w:rPr>
        <w:t xml:space="preserve"> score to Ryan’s score to Kim’s score.</w:t>
      </w:r>
    </w:p>
    <w:p w14:paraId="6E6DA98F" w14:textId="77777777" w:rsidR="00C81483" w:rsidRDefault="00C81483" w:rsidP="00C8148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00EBDCD" w14:textId="77777777" w:rsidR="00C81483" w:rsidRDefault="00C81483" w:rsidP="00C8148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09415D9" w14:textId="77777777" w:rsidR="00C81483" w:rsidRDefault="00C81483" w:rsidP="00C8148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C16FE66" w14:textId="77777777" w:rsidR="00C81483" w:rsidRDefault="00C81483" w:rsidP="00C8148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92A6AFD" w14:textId="77777777" w:rsidR="00C81483" w:rsidRDefault="00C81483" w:rsidP="00C8148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B57673D" w14:textId="77777777" w:rsidR="00C81483" w:rsidRDefault="00C81483" w:rsidP="00C8148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3208EC4" w14:textId="77777777" w:rsidR="00C81483" w:rsidRDefault="00C81483" w:rsidP="00C8148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311B591" w14:textId="77777777" w:rsidR="00C81483" w:rsidRDefault="00C81483" w:rsidP="00C8148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96F56A4" w14:textId="77777777" w:rsidR="00C81483" w:rsidRDefault="00C81483" w:rsidP="00C8148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F5B98AE" w14:textId="77777777" w:rsidR="00C81483" w:rsidRDefault="00C81483" w:rsidP="00C8148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7FD59DF" w14:textId="77777777" w:rsidR="00C81483" w:rsidRDefault="00C81483" w:rsidP="00C8148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D6DBA38" w14:textId="77777777" w:rsidR="00C81483" w:rsidRDefault="00C81483" w:rsidP="00C8148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58DDA14" w14:textId="77777777" w:rsidR="00C81483" w:rsidRDefault="00C81483" w:rsidP="00C8148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DF3DBAD" w14:textId="77777777" w:rsidR="00C81483" w:rsidRDefault="00C81483" w:rsidP="00C8148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F3F4E57" w14:textId="77777777" w:rsidR="00C81483" w:rsidRDefault="00C81483" w:rsidP="00C8148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AAD5F49" w14:textId="77777777" w:rsidR="00C81483" w:rsidRDefault="00C81483" w:rsidP="00C8148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82D3AC7" w14:textId="77777777" w:rsidR="00C81483" w:rsidRDefault="00C81483" w:rsidP="00C8148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A34B42A" w14:textId="77777777" w:rsidR="00C81483" w:rsidRPr="003D6F25" w:rsidRDefault="00C81483" w:rsidP="00C81483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......</w:t>
      </w:r>
    </w:p>
    <w:p w14:paraId="02F0A13A" w14:textId="154B0E4C" w:rsidR="00C81483" w:rsidRDefault="00C81483" w:rsidP="00C8148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>Total for Question 1</w:t>
      </w:r>
      <w:r w:rsidR="009574FA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11C8F692" w14:textId="77777777" w:rsidR="002243CA" w:rsidRDefault="00C81483" w:rsidP="002243CA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792D83BD" w14:textId="77777777" w:rsidR="009574FA" w:rsidRDefault="009574FA" w:rsidP="0050036E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0007362D" w14:textId="77777777" w:rsidR="00D85754" w:rsidRDefault="00D85754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6415C1DF" w14:textId="101490E4" w:rsidR="0050036E" w:rsidRPr="00946185" w:rsidRDefault="0050036E" w:rsidP="0050036E">
      <w:pPr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</w:t>
      </w:r>
      <w:r w:rsidR="009574F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Last year the cost of a season ticket for a football club was £560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31BB81C5" w14:textId="77777777" w:rsidR="0050036E" w:rsidRPr="00946185" w:rsidRDefault="0050036E" w:rsidP="0050036E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is year the cost of a season ticket for the club has been increased to £600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016E42C7" w14:textId="77777777" w:rsidR="0050036E" w:rsidRPr="00946185" w:rsidRDefault="0050036E" w:rsidP="0050036E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Write down the increase in the cost of a season ticket as a fraction of last year’s cost.</w:t>
      </w:r>
    </w:p>
    <w:p w14:paraId="7E048875" w14:textId="77777777" w:rsidR="0050036E" w:rsidRDefault="0050036E" w:rsidP="0050036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EF3EB3E" w14:textId="77777777" w:rsidR="0050036E" w:rsidRDefault="0050036E" w:rsidP="0050036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E945668" w14:textId="77777777" w:rsidR="0050036E" w:rsidRDefault="0050036E" w:rsidP="0050036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BC3A60D" w14:textId="77777777" w:rsidR="0050036E" w:rsidRDefault="0050036E" w:rsidP="0050036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BC62B7E" w14:textId="77777777" w:rsidR="0050036E" w:rsidRDefault="0050036E" w:rsidP="0050036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C7F7AC1" w14:textId="77777777" w:rsidR="0050036E" w:rsidRDefault="0050036E" w:rsidP="0050036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195333A" w14:textId="77777777" w:rsidR="0050036E" w:rsidRDefault="0050036E" w:rsidP="0050036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3DB0E51" w14:textId="77777777" w:rsidR="0050036E" w:rsidRDefault="0050036E" w:rsidP="0050036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5C0EF86" w14:textId="77777777" w:rsidR="0050036E" w:rsidRDefault="0050036E" w:rsidP="0050036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5B1C710" w14:textId="77777777" w:rsidR="0050036E" w:rsidRDefault="0050036E" w:rsidP="0050036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02E936A" w14:textId="77777777" w:rsidR="0050036E" w:rsidRDefault="0050036E" w:rsidP="0050036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5DA4B35" w14:textId="77777777" w:rsidR="0050036E" w:rsidRDefault="0050036E" w:rsidP="0050036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2841A47" w14:textId="77777777" w:rsidR="0050036E" w:rsidRDefault="0050036E" w:rsidP="0050036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0F0F076" w14:textId="77777777" w:rsidR="0050036E" w:rsidRDefault="0050036E" w:rsidP="0050036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6458A1A" w14:textId="77777777" w:rsidR="0050036E" w:rsidRPr="00946185" w:rsidRDefault="0050036E" w:rsidP="0050036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14:paraId="64E008FC" w14:textId="4B2A6892" w:rsidR="002243CA" w:rsidRDefault="0050036E" w:rsidP="0050036E">
      <w:pPr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for Question 1</w:t>
      </w:r>
      <w:r w:rsidR="009574F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2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125081B8" w14:textId="77777777" w:rsidR="002243CA" w:rsidRDefault="002243CA" w:rsidP="002243CA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14F17CA" w14:textId="77777777" w:rsidR="002243CA" w:rsidRDefault="002243CA" w:rsidP="0050036E">
      <w:pPr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75BAECA2" w14:textId="77777777" w:rsidR="00D85754" w:rsidRDefault="00D85754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3C5621C1" w14:textId="2FB60A6E" w:rsidR="00262476" w:rsidRPr="00F56579" w:rsidRDefault="00262476" w:rsidP="00262476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9574FA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>The table shows information about the numbers of points scored by 30 students in a quiz.</w:t>
      </w:r>
    </w:p>
    <w:p w14:paraId="4F59CA4B" w14:textId="77777777" w:rsidR="00262476" w:rsidRDefault="00262476" w:rsidP="00262476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25"/>
        <w:gridCol w:w="2125"/>
      </w:tblGrid>
      <w:tr w:rsidR="00262476" w:rsidRPr="007F214D" w14:paraId="658F5E3C" w14:textId="77777777" w:rsidTr="008D2004">
        <w:trPr>
          <w:trHeight w:val="483"/>
          <w:jc w:val="center"/>
        </w:trPr>
        <w:tc>
          <w:tcPr>
            <w:tcW w:w="2125" w:type="dxa"/>
            <w:shd w:val="clear" w:color="auto" w:fill="auto"/>
            <w:vAlign w:val="center"/>
          </w:tcPr>
          <w:p w14:paraId="42B28FA4" w14:textId="77777777" w:rsidR="00262476" w:rsidRPr="007F214D" w:rsidRDefault="00262476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7F214D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Number of points</w:t>
            </w:r>
          </w:p>
        </w:tc>
        <w:tc>
          <w:tcPr>
            <w:tcW w:w="2125" w:type="dxa"/>
            <w:shd w:val="clear" w:color="auto" w:fill="auto"/>
            <w:vAlign w:val="center"/>
          </w:tcPr>
          <w:p w14:paraId="573D4BBC" w14:textId="77777777" w:rsidR="00262476" w:rsidRPr="007F214D" w:rsidRDefault="00262476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7F214D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Frequency</w:t>
            </w:r>
          </w:p>
        </w:tc>
      </w:tr>
      <w:tr w:rsidR="00262476" w:rsidRPr="007F214D" w14:paraId="30B2E136" w14:textId="77777777" w:rsidTr="008D2004">
        <w:trPr>
          <w:trHeight w:val="483"/>
          <w:jc w:val="center"/>
        </w:trPr>
        <w:tc>
          <w:tcPr>
            <w:tcW w:w="2125" w:type="dxa"/>
            <w:shd w:val="clear" w:color="auto" w:fill="auto"/>
            <w:vAlign w:val="center"/>
          </w:tcPr>
          <w:p w14:paraId="481F1610" w14:textId="77777777" w:rsidR="00262476" w:rsidRPr="007F214D" w:rsidRDefault="00262476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7F214D">
              <w:rPr>
                <w:rFonts w:ascii="Times New Roman" w:hAnsi="Times New Roman"/>
                <w:sz w:val="24"/>
                <w:szCs w:val="24"/>
                <w:lang w:eastAsia="en-GB"/>
              </w:rPr>
              <w:t>0</w:t>
            </w:r>
          </w:p>
        </w:tc>
        <w:tc>
          <w:tcPr>
            <w:tcW w:w="2125" w:type="dxa"/>
            <w:shd w:val="clear" w:color="auto" w:fill="auto"/>
            <w:vAlign w:val="center"/>
          </w:tcPr>
          <w:p w14:paraId="6B9E3DB9" w14:textId="77777777" w:rsidR="00262476" w:rsidRPr="007F214D" w:rsidRDefault="00262476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7F214D">
              <w:rPr>
                <w:rFonts w:ascii="Times New Roman" w:hAnsi="Times New Roman"/>
                <w:sz w:val="24"/>
                <w:szCs w:val="24"/>
                <w:lang w:eastAsia="en-GB"/>
              </w:rPr>
              <w:t>4</w:t>
            </w:r>
          </w:p>
        </w:tc>
      </w:tr>
      <w:tr w:rsidR="00262476" w:rsidRPr="007F214D" w14:paraId="4C9A164C" w14:textId="77777777" w:rsidTr="008D2004">
        <w:trPr>
          <w:trHeight w:val="483"/>
          <w:jc w:val="center"/>
        </w:trPr>
        <w:tc>
          <w:tcPr>
            <w:tcW w:w="2125" w:type="dxa"/>
            <w:shd w:val="clear" w:color="auto" w:fill="auto"/>
            <w:vAlign w:val="center"/>
          </w:tcPr>
          <w:p w14:paraId="5976A9F6" w14:textId="77777777" w:rsidR="00262476" w:rsidRPr="007F214D" w:rsidRDefault="00262476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7F214D">
              <w:rPr>
                <w:rFonts w:ascii="Times New Roman" w:hAnsi="Times New Roman"/>
                <w:sz w:val="24"/>
                <w:szCs w:val="24"/>
                <w:lang w:eastAsia="en-GB"/>
              </w:rPr>
              <w:t>1</w:t>
            </w:r>
          </w:p>
        </w:tc>
        <w:tc>
          <w:tcPr>
            <w:tcW w:w="2125" w:type="dxa"/>
            <w:shd w:val="clear" w:color="auto" w:fill="auto"/>
            <w:vAlign w:val="center"/>
          </w:tcPr>
          <w:p w14:paraId="386317F0" w14:textId="77777777" w:rsidR="00262476" w:rsidRPr="007F214D" w:rsidRDefault="00262476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7F214D">
              <w:rPr>
                <w:rFonts w:ascii="Times New Roman" w:hAnsi="Times New Roman"/>
                <w:sz w:val="24"/>
                <w:szCs w:val="24"/>
                <w:lang w:eastAsia="en-GB"/>
              </w:rPr>
              <w:t>3</w:t>
            </w:r>
          </w:p>
        </w:tc>
      </w:tr>
      <w:tr w:rsidR="00262476" w:rsidRPr="007F214D" w14:paraId="28E7B4F0" w14:textId="77777777" w:rsidTr="008D2004">
        <w:trPr>
          <w:trHeight w:val="483"/>
          <w:jc w:val="center"/>
        </w:trPr>
        <w:tc>
          <w:tcPr>
            <w:tcW w:w="2125" w:type="dxa"/>
            <w:shd w:val="clear" w:color="auto" w:fill="auto"/>
            <w:vAlign w:val="center"/>
          </w:tcPr>
          <w:p w14:paraId="4E563FB8" w14:textId="77777777" w:rsidR="00262476" w:rsidRPr="007F214D" w:rsidRDefault="00262476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7F214D">
              <w:rPr>
                <w:rFonts w:ascii="Times New Roman" w:hAnsi="Times New Roman"/>
                <w:sz w:val="24"/>
                <w:szCs w:val="24"/>
                <w:lang w:eastAsia="en-GB"/>
              </w:rPr>
              <w:t>2</w:t>
            </w:r>
          </w:p>
        </w:tc>
        <w:tc>
          <w:tcPr>
            <w:tcW w:w="2125" w:type="dxa"/>
            <w:shd w:val="clear" w:color="auto" w:fill="auto"/>
            <w:vAlign w:val="center"/>
          </w:tcPr>
          <w:p w14:paraId="5DD75513" w14:textId="77777777" w:rsidR="00262476" w:rsidRPr="007F214D" w:rsidRDefault="00262476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7F214D">
              <w:rPr>
                <w:rFonts w:ascii="Times New Roman" w:hAnsi="Times New Roman"/>
                <w:sz w:val="24"/>
                <w:szCs w:val="24"/>
                <w:lang w:eastAsia="en-GB"/>
              </w:rPr>
              <w:t>7</w:t>
            </w:r>
          </w:p>
        </w:tc>
      </w:tr>
      <w:tr w:rsidR="00262476" w:rsidRPr="007F214D" w14:paraId="70C85822" w14:textId="77777777" w:rsidTr="008D2004">
        <w:trPr>
          <w:trHeight w:val="483"/>
          <w:jc w:val="center"/>
        </w:trPr>
        <w:tc>
          <w:tcPr>
            <w:tcW w:w="2125" w:type="dxa"/>
            <w:shd w:val="clear" w:color="auto" w:fill="auto"/>
            <w:vAlign w:val="center"/>
          </w:tcPr>
          <w:p w14:paraId="5C151867" w14:textId="77777777" w:rsidR="00262476" w:rsidRPr="007F214D" w:rsidRDefault="00262476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7F214D">
              <w:rPr>
                <w:rFonts w:ascii="Times New Roman" w:hAnsi="Times New Roman"/>
                <w:sz w:val="24"/>
                <w:szCs w:val="24"/>
                <w:lang w:eastAsia="en-GB"/>
              </w:rPr>
              <w:t>3</w:t>
            </w:r>
          </w:p>
        </w:tc>
        <w:tc>
          <w:tcPr>
            <w:tcW w:w="2125" w:type="dxa"/>
            <w:shd w:val="clear" w:color="auto" w:fill="auto"/>
            <w:vAlign w:val="center"/>
          </w:tcPr>
          <w:p w14:paraId="3056109E" w14:textId="77777777" w:rsidR="00262476" w:rsidRPr="007F214D" w:rsidRDefault="00262476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7F214D">
              <w:rPr>
                <w:rFonts w:ascii="Times New Roman" w:hAnsi="Times New Roman"/>
                <w:sz w:val="24"/>
                <w:szCs w:val="24"/>
                <w:lang w:eastAsia="en-GB"/>
              </w:rPr>
              <w:t>5</w:t>
            </w:r>
          </w:p>
        </w:tc>
      </w:tr>
      <w:tr w:rsidR="00262476" w:rsidRPr="007F214D" w14:paraId="791F19F7" w14:textId="77777777" w:rsidTr="008D2004">
        <w:trPr>
          <w:trHeight w:val="483"/>
          <w:jc w:val="center"/>
        </w:trPr>
        <w:tc>
          <w:tcPr>
            <w:tcW w:w="2125" w:type="dxa"/>
            <w:shd w:val="clear" w:color="auto" w:fill="auto"/>
            <w:vAlign w:val="center"/>
          </w:tcPr>
          <w:p w14:paraId="50EA0F48" w14:textId="77777777" w:rsidR="00262476" w:rsidRPr="007F214D" w:rsidRDefault="00262476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7F214D">
              <w:rPr>
                <w:rFonts w:ascii="Times New Roman" w:hAnsi="Times New Roman"/>
                <w:sz w:val="24"/>
                <w:szCs w:val="24"/>
                <w:lang w:eastAsia="en-GB"/>
              </w:rPr>
              <w:t>4</w:t>
            </w:r>
          </w:p>
        </w:tc>
        <w:tc>
          <w:tcPr>
            <w:tcW w:w="2125" w:type="dxa"/>
            <w:shd w:val="clear" w:color="auto" w:fill="auto"/>
            <w:vAlign w:val="center"/>
          </w:tcPr>
          <w:p w14:paraId="3E590B9B" w14:textId="77777777" w:rsidR="00262476" w:rsidRPr="007F214D" w:rsidRDefault="00262476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7F214D">
              <w:rPr>
                <w:rFonts w:ascii="Times New Roman" w:hAnsi="Times New Roman"/>
                <w:sz w:val="24"/>
                <w:szCs w:val="24"/>
                <w:lang w:eastAsia="en-GB"/>
              </w:rPr>
              <w:t>6</w:t>
            </w:r>
          </w:p>
        </w:tc>
      </w:tr>
      <w:tr w:rsidR="00262476" w:rsidRPr="007F214D" w14:paraId="3733ADAA" w14:textId="77777777" w:rsidTr="008D2004">
        <w:trPr>
          <w:trHeight w:val="514"/>
          <w:jc w:val="center"/>
        </w:trPr>
        <w:tc>
          <w:tcPr>
            <w:tcW w:w="2125" w:type="dxa"/>
            <w:shd w:val="clear" w:color="auto" w:fill="auto"/>
            <w:vAlign w:val="center"/>
          </w:tcPr>
          <w:p w14:paraId="3933FEB5" w14:textId="77777777" w:rsidR="00262476" w:rsidRPr="007F214D" w:rsidRDefault="00262476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7F214D">
              <w:rPr>
                <w:rFonts w:ascii="Times New Roman" w:hAnsi="Times New Roman"/>
                <w:sz w:val="24"/>
                <w:szCs w:val="24"/>
                <w:lang w:eastAsia="en-GB"/>
              </w:rPr>
              <w:t>5</w:t>
            </w:r>
          </w:p>
        </w:tc>
        <w:tc>
          <w:tcPr>
            <w:tcW w:w="2125" w:type="dxa"/>
            <w:shd w:val="clear" w:color="auto" w:fill="auto"/>
            <w:vAlign w:val="center"/>
          </w:tcPr>
          <w:p w14:paraId="1ABF47D6" w14:textId="77777777" w:rsidR="00262476" w:rsidRPr="007F214D" w:rsidRDefault="00262476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7F214D">
              <w:rPr>
                <w:rFonts w:ascii="Times New Roman" w:hAnsi="Times New Roman"/>
                <w:sz w:val="24"/>
                <w:szCs w:val="24"/>
                <w:lang w:eastAsia="en-GB"/>
              </w:rPr>
              <w:t>5</w:t>
            </w:r>
          </w:p>
        </w:tc>
      </w:tr>
    </w:tbl>
    <w:p w14:paraId="549A3331" w14:textId="77777777" w:rsidR="00262476" w:rsidRPr="00F56579" w:rsidRDefault="00262476" w:rsidP="00262476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3AAAAFE0" w14:textId="77777777" w:rsidR="00262476" w:rsidRPr="00F56579" w:rsidRDefault="00262476" w:rsidP="00262476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(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F56579">
        <w:rPr>
          <w:rFonts w:ascii="Times New Roman" w:hAnsi="Times New Roman"/>
          <w:sz w:val="24"/>
          <w:szCs w:val="24"/>
          <w:lang w:eastAsia="en-GB"/>
        </w:rPr>
        <w:t>)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>Find the modal number of points.</w:t>
      </w:r>
    </w:p>
    <w:p w14:paraId="4129EC62" w14:textId="77777777" w:rsidR="00262476" w:rsidRDefault="00262476" w:rsidP="0026247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05E3470" w14:textId="77777777" w:rsidR="00262476" w:rsidRDefault="00262476" w:rsidP="0026247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90E4F15" w14:textId="77777777" w:rsidR="00262476" w:rsidRPr="00F56579" w:rsidRDefault="00262476" w:rsidP="0026247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74FC9A6A" w14:textId="77777777" w:rsidR="00262476" w:rsidRPr="00F56579" w:rsidRDefault="00262476" w:rsidP="00262476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19BCCF2B" w14:textId="77777777" w:rsidR="00262476" w:rsidRPr="0061436E" w:rsidRDefault="00262476" w:rsidP="00262476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61436E">
        <w:rPr>
          <w:rFonts w:ascii="Times New Roman" w:hAnsi="Times New Roman"/>
          <w:sz w:val="24"/>
          <w:szCs w:val="24"/>
          <w:lang w:eastAsia="en-GB"/>
        </w:rPr>
        <w:t>(</w:t>
      </w:r>
      <w:r w:rsidRPr="0061436E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61436E">
        <w:rPr>
          <w:rFonts w:ascii="Times New Roman" w:hAnsi="Times New Roman"/>
          <w:sz w:val="24"/>
          <w:szCs w:val="24"/>
          <w:lang w:eastAsia="en-GB"/>
        </w:rPr>
        <w:t>)</w:t>
      </w:r>
      <w:r w:rsidRPr="0061436E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61436E">
        <w:rPr>
          <w:rFonts w:ascii="Times New Roman" w:hAnsi="Times New Roman"/>
          <w:sz w:val="24"/>
          <w:szCs w:val="24"/>
          <w:lang w:eastAsia="en-GB"/>
        </w:rPr>
        <w:t>Work out the total number of points scored.</w:t>
      </w:r>
    </w:p>
    <w:p w14:paraId="7B64656E" w14:textId="77777777" w:rsidR="00262476" w:rsidRDefault="00262476" w:rsidP="0026247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59431BC" w14:textId="77777777" w:rsidR="00262476" w:rsidRDefault="00262476" w:rsidP="0026247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144CE0B" w14:textId="77777777" w:rsidR="00262476" w:rsidRDefault="00262476" w:rsidP="0026247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7A1402F" w14:textId="77777777" w:rsidR="00262476" w:rsidRDefault="00262476" w:rsidP="0026247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02809CA" w14:textId="77777777" w:rsidR="00262476" w:rsidRDefault="00262476" w:rsidP="0026247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B0C657F" w14:textId="77777777" w:rsidR="00262476" w:rsidRDefault="00262476" w:rsidP="0026247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59E8E2F" w14:textId="77777777" w:rsidR="00262476" w:rsidRDefault="00262476" w:rsidP="0026247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EC15AC5" w14:textId="77777777" w:rsidR="00262476" w:rsidRDefault="00262476" w:rsidP="0026247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AC40C29" w14:textId="77777777" w:rsidR="00262476" w:rsidRDefault="00262476" w:rsidP="0026247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E135D81" w14:textId="77777777" w:rsidR="00262476" w:rsidRDefault="00262476" w:rsidP="0026247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7F70B2F" w14:textId="77777777" w:rsidR="00262476" w:rsidRDefault="00262476" w:rsidP="0026247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B74E470" w14:textId="77777777" w:rsidR="00262476" w:rsidRDefault="00262476" w:rsidP="0026247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E6C78C6" w14:textId="77777777" w:rsidR="00262476" w:rsidRDefault="00262476" w:rsidP="0026247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26226D7" w14:textId="77777777" w:rsidR="00262476" w:rsidRDefault="00262476" w:rsidP="0026247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A78B098" w14:textId="77777777" w:rsidR="00262476" w:rsidRDefault="00262476" w:rsidP="0026247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31B6A52" w14:textId="77777777" w:rsidR="00262476" w:rsidRPr="00F56579" w:rsidRDefault="00262476" w:rsidP="0026247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5DCAB7FA" w14:textId="77777777" w:rsidR="00262476" w:rsidRPr="00F56579" w:rsidRDefault="00262476" w:rsidP="00262476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4500C777" w14:textId="35B4CDE7" w:rsidR="00262476" w:rsidRPr="00F56579" w:rsidRDefault="00262476" w:rsidP="0026247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9574FA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14:paraId="49F0EB4F" w14:textId="77777777" w:rsidR="00262476" w:rsidRPr="00F56579" w:rsidRDefault="00262476" w:rsidP="0026247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3A800FB0" w14:textId="77777777" w:rsidR="00262476" w:rsidRPr="00F56579" w:rsidRDefault="00262476" w:rsidP="0026247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495FCAA" w14:textId="77777777" w:rsidR="00D85754" w:rsidRDefault="00D85754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00782999" w14:textId="1F15060E" w:rsidR="0053589A" w:rsidRDefault="0053589A" w:rsidP="0053589A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 w:rsidR="009574FA">
        <w:rPr>
          <w:rFonts w:ascii="Times New Roman" w:hAnsi="Times New Roman"/>
          <w:b/>
          <w:bCs/>
          <w:sz w:val="24"/>
          <w:szCs w:val="24"/>
        </w:rPr>
        <w:t>4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/>
          <w:sz w:val="24"/>
          <w:szCs w:val="24"/>
        </w:rPr>
        <w:t>Here is the charge at a car park in Spain.</w:t>
      </w:r>
    </w:p>
    <w:p w14:paraId="1CE08C47" w14:textId="77777777" w:rsidR="0053589A" w:rsidRPr="00FD66E9" w:rsidRDefault="0053589A" w:rsidP="0053589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Style w:val="TableGrid"/>
        <w:tblW w:w="0" w:type="auto"/>
        <w:jc w:val="center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42"/>
      </w:tblGrid>
      <w:tr w:rsidR="0053589A" w:rsidRPr="005C73B7" w14:paraId="561C4214" w14:textId="77777777" w:rsidTr="008D2004">
        <w:trPr>
          <w:trHeight w:val="571"/>
          <w:jc w:val="center"/>
        </w:trPr>
        <w:tc>
          <w:tcPr>
            <w:tcW w:w="2642" w:type="dxa"/>
            <w:vAlign w:val="center"/>
          </w:tcPr>
          <w:p w14:paraId="6D725463" w14:textId="77777777" w:rsidR="0053589A" w:rsidRPr="005C73B7" w:rsidRDefault="0053589A" w:rsidP="008D2004">
            <w:pPr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C73B7">
              <w:rPr>
                <w:rFonts w:ascii="Times New Roman" w:hAnsi="Times New Roman"/>
                <w:b/>
                <w:bCs/>
                <w:sz w:val="24"/>
                <w:szCs w:val="24"/>
              </w:rPr>
              <w:t>Car</w:t>
            </w:r>
            <w:r w:rsidRPr="005C73B7">
              <w:rPr>
                <w:rFonts w:ascii="Times New Roman" w:hAnsi="Times New Roman"/>
                <w:b/>
                <w:bCs/>
                <w:sz w:val="24"/>
                <w:szCs w:val="24"/>
              </w:rPr>
              <w:tab/>
              <w:t>park</w:t>
            </w:r>
          </w:p>
        </w:tc>
      </w:tr>
      <w:tr w:rsidR="0053589A" w:rsidRPr="005C73B7" w14:paraId="00518BBA" w14:textId="77777777" w:rsidTr="008D2004">
        <w:trPr>
          <w:trHeight w:val="603"/>
          <w:jc w:val="center"/>
        </w:trPr>
        <w:tc>
          <w:tcPr>
            <w:tcW w:w="2642" w:type="dxa"/>
            <w:vAlign w:val="center"/>
          </w:tcPr>
          <w:p w14:paraId="151FCEE9" w14:textId="77777777" w:rsidR="0053589A" w:rsidRPr="005C73B7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C73B7">
              <w:rPr>
                <w:rFonts w:ascii="Times New Roman" w:hAnsi="Times New Roman"/>
                <w:sz w:val="24"/>
                <w:szCs w:val="24"/>
              </w:rPr>
              <w:t>0.024 euros per minute</w:t>
            </w:r>
          </w:p>
        </w:tc>
      </w:tr>
    </w:tbl>
    <w:p w14:paraId="536A1232" w14:textId="77777777" w:rsidR="0053589A" w:rsidRDefault="0053589A" w:rsidP="0053589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748E7C7" w14:textId="77777777" w:rsidR="0053589A" w:rsidRPr="00FD66E9" w:rsidRDefault="0053589A" w:rsidP="0053589A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Jon parked his car in this car park.</w:t>
      </w:r>
    </w:p>
    <w:p w14:paraId="32F07677" w14:textId="77777777" w:rsidR="0053589A" w:rsidRPr="00FD66E9" w:rsidRDefault="0053589A" w:rsidP="0053589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Jon drove into the car park at 10 45</w:t>
      </w:r>
    </w:p>
    <w:p w14:paraId="4DFD7D69" w14:textId="77777777" w:rsidR="0053589A" w:rsidRPr="00FD66E9" w:rsidRDefault="0053589A" w:rsidP="0053589A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 xml:space="preserve">When he drove out of the car </w:t>
      </w:r>
      <w:proofErr w:type="gramStart"/>
      <w:r w:rsidRPr="00FD66E9">
        <w:rPr>
          <w:rFonts w:ascii="Times New Roman" w:hAnsi="Times New Roman"/>
          <w:sz w:val="24"/>
          <w:szCs w:val="24"/>
        </w:rPr>
        <w:t>park</w:t>
      </w:r>
      <w:proofErr w:type="gramEnd"/>
      <w:r w:rsidRPr="00FD66E9">
        <w:rPr>
          <w:rFonts w:ascii="Times New Roman" w:hAnsi="Times New Roman"/>
          <w:sz w:val="24"/>
          <w:szCs w:val="24"/>
        </w:rPr>
        <w:t xml:space="preserve"> he had to pay 8.40 euros.</w:t>
      </w:r>
    </w:p>
    <w:p w14:paraId="10C0F83E" w14:textId="77777777" w:rsidR="0053589A" w:rsidRPr="00FD66E9" w:rsidRDefault="0053589A" w:rsidP="0053589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At what time did Jon drive out of the car park?</w:t>
      </w:r>
    </w:p>
    <w:p w14:paraId="560026DB" w14:textId="77777777" w:rsidR="0053589A" w:rsidRDefault="0053589A" w:rsidP="0053589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EDF9292" w14:textId="77777777" w:rsidR="0053589A" w:rsidRDefault="0053589A" w:rsidP="0053589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206E446" w14:textId="77777777" w:rsidR="0053589A" w:rsidRDefault="0053589A" w:rsidP="0053589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D70273A" w14:textId="77777777" w:rsidR="0053589A" w:rsidRDefault="0053589A" w:rsidP="0053589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29D8EB8" w14:textId="77777777" w:rsidR="0053589A" w:rsidRDefault="0053589A" w:rsidP="0053589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17920F5" w14:textId="77777777" w:rsidR="0053589A" w:rsidRDefault="0053589A" w:rsidP="0053589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EF21113" w14:textId="77777777" w:rsidR="0053589A" w:rsidRDefault="0053589A" w:rsidP="0053589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785D6F9" w14:textId="77777777" w:rsidR="0053589A" w:rsidRDefault="0053589A" w:rsidP="0053589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494FCD4" w14:textId="77777777" w:rsidR="0053589A" w:rsidRDefault="0053589A" w:rsidP="0053589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2B419D9" w14:textId="77777777" w:rsidR="0053589A" w:rsidRDefault="0053589A" w:rsidP="0053589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2506296" w14:textId="77777777" w:rsidR="0053589A" w:rsidRDefault="0053589A" w:rsidP="0053589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0E2FCA5" w14:textId="77777777" w:rsidR="0053589A" w:rsidRDefault="0053589A" w:rsidP="0053589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F030BDA" w14:textId="77777777" w:rsidR="0053589A" w:rsidRDefault="0053589A" w:rsidP="0053589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2EA6FBA" w14:textId="77777777" w:rsidR="0053589A" w:rsidRDefault="0053589A" w:rsidP="0053589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6CD21FE" w14:textId="77777777" w:rsidR="0053589A" w:rsidRDefault="0053589A" w:rsidP="0053589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69DC4A6" w14:textId="77777777" w:rsidR="0053589A" w:rsidRDefault="0053589A" w:rsidP="0053589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D8DD0B3" w14:textId="77777777" w:rsidR="0053589A" w:rsidRDefault="0053589A" w:rsidP="0053589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48C25F1" w14:textId="77777777" w:rsidR="0053589A" w:rsidRDefault="0053589A" w:rsidP="0053589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F9849E4" w14:textId="77777777" w:rsidR="0053589A" w:rsidRPr="00FD66E9" w:rsidRDefault="0053589A" w:rsidP="0053589A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7057AAA2" w14:textId="497A1C8D" w:rsidR="0053589A" w:rsidRPr="00FD66E9" w:rsidRDefault="0053589A" w:rsidP="0053589A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803D5B">
        <w:rPr>
          <w:rFonts w:ascii="Times New Roman" w:hAnsi="Times New Roman"/>
          <w:b/>
          <w:bCs/>
          <w:sz w:val="24"/>
          <w:szCs w:val="24"/>
        </w:rPr>
        <w:t>(</w:t>
      </w:r>
      <w:r w:rsidRPr="00FD66E9">
        <w:rPr>
          <w:rFonts w:ascii="Times New Roman" w:hAnsi="Times New Roman"/>
          <w:b/>
          <w:bCs/>
          <w:sz w:val="24"/>
          <w:szCs w:val="24"/>
        </w:rPr>
        <w:t>Total for Question 1</w:t>
      </w:r>
      <w:r w:rsidR="009574FA">
        <w:rPr>
          <w:rFonts w:ascii="Times New Roman" w:hAnsi="Times New Roman"/>
          <w:b/>
          <w:bCs/>
          <w:sz w:val="24"/>
          <w:szCs w:val="24"/>
        </w:rPr>
        <w:t>4</w:t>
      </w:r>
      <w:r w:rsidRPr="00FD66E9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803D5B">
        <w:rPr>
          <w:rFonts w:ascii="Times New Roman" w:hAnsi="Times New Roman"/>
          <w:b/>
          <w:bCs/>
          <w:sz w:val="24"/>
          <w:szCs w:val="24"/>
        </w:rPr>
        <w:t>)</w:t>
      </w:r>
    </w:p>
    <w:p w14:paraId="6E39FDE3" w14:textId="77777777" w:rsidR="0053589A" w:rsidRPr="00FD66E9" w:rsidRDefault="0053589A" w:rsidP="0053589A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FD66E9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76EEB389" w14:textId="77777777" w:rsidR="009574FA" w:rsidRDefault="009574FA" w:rsidP="0053589A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AB62CDF" w14:textId="77777777" w:rsidR="00D85754" w:rsidRDefault="00D85754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49EAFDB5" w14:textId="6DC238EE" w:rsidR="0053589A" w:rsidRPr="00DC5386" w:rsidRDefault="005F7CC9" w:rsidP="0053589A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73600" behindDoc="0" locked="0" layoutInCell="1" allowOverlap="1" wp14:anchorId="4F0F04D6" wp14:editId="44341062">
            <wp:simplePos x="0" y="0"/>
            <wp:positionH relativeFrom="column">
              <wp:posOffset>-687070</wp:posOffset>
            </wp:positionH>
            <wp:positionV relativeFrom="paragraph">
              <wp:posOffset>-139663</wp:posOffset>
            </wp:positionV>
            <wp:extent cx="266400" cy="475200"/>
            <wp:effectExtent l="0" t="0" r="635" b="127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3589A" w:rsidRPr="00DC5386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9574FA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="0053589A" w:rsidRPr="00DC538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53589A" w:rsidRPr="00DC5386">
        <w:rPr>
          <w:rFonts w:ascii="Times New Roman" w:hAnsi="Times New Roman"/>
          <w:sz w:val="24"/>
          <w:szCs w:val="24"/>
          <w:lang w:eastAsia="en-GB"/>
        </w:rPr>
        <w:t>Jake and Sarah each played a computer game six times.</w:t>
      </w:r>
    </w:p>
    <w:p w14:paraId="5713F2C7" w14:textId="77777777" w:rsidR="0053589A" w:rsidRDefault="0053589A" w:rsidP="0053589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Their scores for each game are shown below.</w:t>
      </w:r>
    </w:p>
    <w:p w14:paraId="335596F5" w14:textId="77777777" w:rsidR="0053589A" w:rsidRPr="00DC5386" w:rsidRDefault="0053589A" w:rsidP="0053589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0" w:type="auto"/>
        <w:tblInd w:w="675" w:type="dxa"/>
        <w:tblLook w:val="04A0" w:firstRow="1" w:lastRow="0" w:firstColumn="1" w:lastColumn="0" w:noHBand="0" w:noVBand="1"/>
      </w:tblPr>
      <w:tblGrid>
        <w:gridCol w:w="1175"/>
        <w:gridCol w:w="669"/>
        <w:gridCol w:w="669"/>
        <w:gridCol w:w="669"/>
        <w:gridCol w:w="669"/>
        <w:gridCol w:w="669"/>
        <w:gridCol w:w="669"/>
      </w:tblGrid>
      <w:tr w:rsidR="0053589A" w:rsidRPr="006074E2" w14:paraId="495ABF95" w14:textId="77777777" w:rsidTr="008D2004">
        <w:trPr>
          <w:trHeight w:val="371"/>
        </w:trPr>
        <w:tc>
          <w:tcPr>
            <w:tcW w:w="1175" w:type="dxa"/>
            <w:shd w:val="clear" w:color="auto" w:fill="auto"/>
            <w:vAlign w:val="center"/>
          </w:tcPr>
          <w:p w14:paraId="758D0699" w14:textId="77777777" w:rsidR="0053589A" w:rsidRPr="006074E2" w:rsidRDefault="0053589A" w:rsidP="008D200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Jake</w:t>
            </w:r>
          </w:p>
        </w:tc>
        <w:tc>
          <w:tcPr>
            <w:tcW w:w="669" w:type="dxa"/>
            <w:shd w:val="clear" w:color="auto" w:fill="auto"/>
            <w:vAlign w:val="center"/>
          </w:tcPr>
          <w:p w14:paraId="3E43145E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>10</w:t>
            </w:r>
          </w:p>
        </w:tc>
        <w:tc>
          <w:tcPr>
            <w:tcW w:w="669" w:type="dxa"/>
            <w:shd w:val="clear" w:color="auto" w:fill="auto"/>
            <w:vAlign w:val="center"/>
          </w:tcPr>
          <w:p w14:paraId="2E712C7F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>9</w:t>
            </w:r>
          </w:p>
        </w:tc>
        <w:tc>
          <w:tcPr>
            <w:tcW w:w="669" w:type="dxa"/>
            <w:shd w:val="clear" w:color="auto" w:fill="auto"/>
            <w:vAlign w:val="center"/>
          </w:tcPr>
          <w:p w14:paraId="46C4CF84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>8</w:t>
            </w:r>
          </w:p>
        </w:tc>
        <w:tc>
          <w:tcPr>
            <w:tcW w:w="669" w:type="dxa"/>
            <w:shd w:val="clear" w:color="auto" w:fill="auto"/>
            <w:vAlign w:val="center"/>
          </w:tcPr>
          <w:p w14:paraId="0759CA75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>11</w:t>
            </w:r>
          </w:p>
        </w:tc>
        <w:tc>
          <w:tcPr>
            <w:tcW w:w="669" w:type="dxa"/>
            <w:shd w:val="clear" w:color="auto" w:fill="auto"/>
            <w:vAlign w:val="center"/>
          </w:tcPr>
          <w:p w14:paraId="1AB89344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>12</w:t>
            </w:r>
          </w:p>
        </w:tc>
        <w:tc>
          <w:tcPr>
            <w:tcW w:w="669" w:type="dxa"/>
            <w:shd w:val="clear" w:color="auto" w:fill="auto"/>
            <w:vAlign w:val="center"/>
          </w:tcPr>
          <w:p w14:paraId="35F66A5A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>8</w:t>
            </w:r>
          </w:p>
        </w:tc>
      </w:tr>
      <w:tr w:rsidR="0053589A" w:rsidRPr="006074E2" w14:paraId="64AA9FE8" w14:textId="77777777" w:rsidTr="008D2004">
        <w:trPr>
          <w:trHeight w:val="391"/>
        </w:trPr>
        <w:tc>
          <w:tcPr>
            <w:tcW w:w="1175" w:type="dxa"/>
            <w:shd w:val="clear" w:color="auto" w:fill="auto"/>
            <w:vAlign w:val="center"/>
          </w:tcPr>
          <w:p w14:paraId="39749C82" w14:textId="77777777" w:rsidR="0053589A" w:rsidRPr="006074E2" w:rsidRDefault="0053589A" w:rsidP="008D200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Sarah</w:t>
            </w:r>
          </w:p>
        </w:tc>
        <w:tc>
          <w:tcPr>
            <w:tcW w:w="669" w:type="dxa"/>
            <w:shd w:val="clear" w:color="auto" w:fill="auto"/>
            <w:vAlign w:val="center"/>
          </w:tcPr>
          <w:p w14:paraId="49A4F7D9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>2</w:t>
            </w:r>
          </w:p>
        </w:tc>
        <w:tc>
          <w:tcPr>
            <w:tcW w:w="669" w:type="dxa"/>
            <w:shd w:val="clear" w:color="auto" w:fill="auto"/>
            <w:vAlign w:val="center"/>
          </w:tcPr>
          <w:p w14:paraId="58C52AC1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>10</w:t>
            </w:r>
          </w:p>
        </w:tc>
        <w:tc>
          <w:tcPr>
            <w:tcW w:w="669" w:type="dxa"/>
            <w:shd w:val="clear" w:color="auto" w:fill="auto"/>
            <w:vAlign w:val="center"/>
          </w:tcPr>
          <w:p w14:paraId="1F060FAC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>7</w:t>
            </w:r>
          </w:p>
        </w:tc>
        <w:tc>
          <w:tcPr>
            <w:tcW w:w="669" w:type="dxa"/>
            <w:shd w:val="clear" w:color="auto" w:fill="auto"/>
            <w:vAlign w:val="center"/>
          </w:tcPr>
          <w:p w14:paraId="4693FFFE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>14</w:t>
            </w:r>
          </w:p>
        </w:tc>
        <w:tc>
          <w:tcPr>
            <w:tcW w:w="669" w:type="dxa"/>
            <w:shd w:val="clear" w:color="auto" w:fill="auto"/>
            <w:vAlign w:val="center"/>
          </w:tcPr>
          <w:p w14:paraId="36D08A31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>4</w:t>
            </w:r>
          </w:p>
        </w:tc>
        <w:tc>
          <w:tcPr>
            <w:tcW w:w="669" w:type="dxa"/>
            <w:shd w:val="clear" w:color="auto" w:fill="auto"/>
            <w:vAlign w:val="center"/>
          </w:tcPr>
          <w:p w14:paraId="7952483F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>10</w:t>
            </w:r>
          </w:p>
        </w:tc>
      </w:tr>
    </w:tbl>
    <w:p w14:paraId="00C56D6A" w14:textId="77777777" w:rsidR="0053589A" w:rsidRPr="00DC5386" w:rsidRDefault="0053589A" w:rsidP="0053589A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</w:p>
    <w:p w14:paraId="31031EBA" w14:textId="77777777" w:rsidR="0053589A" w:rsidRPr="00DC5386" w:rsidRDefault="0053589A" w:rsidP="0053589A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(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DC5386">
        <w:rPr>
          <w:rFonts w:ascii="Times New Roman" w:hAnsi="Times New Roman"/>
          <w:sz w:val="24"/>
          <w:szCs w:val="24"/>
          <w:lang w:eastAsia="en-GB"/>
        </w:rPr>
        <w:t>)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sz w:val="24"/>
          <w:szCs w:val="24"/>
          <w:lang w:eastAsia="en-GB"/>
        </w:rPr>
        <w:t>Who had the most consistent scores, Jake or Sarah?</w:t>
      </w:r>
    </w:p>
    <w:p w14:paraId="5FBE8748" w14:textId="77777777" w:rsidR="0053589A" w:rsidRDefault="0053589A" w:rsidP="0053589A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sz w:val="24"/>
          <w:szCs w:val="24"/>
          <w:lang w:eastAsia="en-GB"/>
        </w:rPr>
        <w:t>You must give a reason for your answer.</w:t>
      </w:r>
    </w:p>
    <w:p w14:paraId="2B58C5F6" w14:textId="77777777" w:rsidR="0053589A" w:rsidRDefault="0053589A" w:rsidP="0053589A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07AF46A3" w14:textId="77777777" w:rsidR="0053589A" w:rsidRDefault="0053589A" w:rsidP="0053589A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6A358DA4" w14:textId="77777777" w:rsidR="0053589A" w:rsidRPr="00DC5386" w:rsidRDefault="0053589A" w:rsidP="0053589A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2387AFC9" w14:textId="77777777" w:rsidR="0053589A" w:rsidRPr="00DC5386" w:rsidRDefault="0053589A" w:rsidP="0053589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 xml:space="preserve"> ......................................................................................................................................................</w:t>
      </w:r>
    </w:p>
    <w:p w14:paraId="276F7861" w14:textId="77777777" w:rsidR="0053589A" w:rsidRPr="00DC5386" w:rsidRDefault="0053589A" w:rsidP="0053589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 xml:space="preserve"> ......................................................................................................................................................</w:t>
      </w:r>
    </w:p>
    <w:p w14:paraId="7A69EA37" w14:textId="77777777" w:rsidR="0053589A" w:rsidRDefault="0053589A" w:rsidP="0053589A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4C4B3D09" w14:textId="77777777" w:rsidR="0053589A" w:rsidRPr="00DC5386" w:rsidRDefault="0053589A" w:rsidP="0053589A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D716240" w14:textId="77777777" w:rsidR="0053589A" w:rsidRPr="00DC5386" w:rsidRDefault="0053589A" w:rsidP="0053589A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Jake played a different game 20 times.</w:t>
      </w:r>
    </w:p>
    <w:p w14:paraId="01D3253E" w14:textId="77777777" w:rsidR="0053589A" w:rsidRDefault="0053589A" w:rsidP="0053589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 xml:space="preserve">The stem and leaf diagram </w:t>
      </w:r>
      <w:proofErr w:type="gramStart"/>
      <w:r w:rsidRPr="00DC5386">
        <w:rPr>
          <w:rFonts w:ascii="Times New Roman" w:hAnsi="Times New Roman"/>
          <w:sz w:val="24"/>
          <w:szCs w:val="24"/>
          <w:lang w:eastAsia="en-GB"/>
        </w:rPr>
        <w:t>shows</w:t>
      </w:r>
      <w:proofErr w:type="gramEnd"/>
      <w:r w:rsidRPr="00DC5386">
        <w:rPr>
          <w:rFonts w:ascii="Times New Roman" w:hAnsi="Times New Roman"/>
          <w:sz w:val="24"/>
          <w:szCs w:val="24"/>
          <w:lang w:eastAsia="en-GB"/>
        </w:rPr>
        <w:t xml:space="preserve"> information about his scores.</w:t>
      </w:r>
    </w:p>
    <w:p w14:paraId="1C4875E5" w14:textId="77777777" w:rsidR="0053589A" w:rsidRPr="00DC5386" w:rsidRDefault="0053589A" w:rsidP="0053589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tbl>
      <w:tblPr>
        <w:tblpPr w:leftFromText="180" w:rightFromText="180" w:vertAnchor="text" w:tblpY="1"/>
        <w:tblOverlap w:val="never"/>
        <w:tblW w:w="322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0"/>
        <w:gridCol w:w="336"/>
        <w:gridCol w:w="336"/>
        <w:gridCol w:w="336"/>
        <w:gridCol w:w="336"/>
        <w:gridCol w:w="336"/>
        <w:gridCol w:w="336"/>
        <w:gridCol w:w="251"/>
        <w:gridCol w:w="251"/>
        <w:gridCol w:w="251"/>
      </w:tblGrid>
      <w:tr w:rsidR="0053589A" w:rsidRPr="006074E2" w14:paraId="4885FA6A" w14:textId="77777777" w:rsidTr="008D2004">
        <w:trPr>
          <w:trHeight w:val="551"/>
        </w:trPr>
        <w:tc>
          <w:tcPr>
            <w:tcW w:w="567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14:paraId="22DF98C7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>0</w:t>
            </w:r>
          </w:p>
        </w:tc>
        <w:tc>
          <w:tcPr>
            <w:tcW w:w="336" w:type="dxa"/>
            <w:tcBorders>
              <w:top w:val="nil"/>
              <w:right w:val="nil"/>
            </w:tcBorders>
            <w:shd w:val="clear" w:color="auto" w:fill="auto"/>
            <w:vAlign w:val="center"/>
          </w:tcPr>
          <w:p w14:paraId="76F4D8D1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>9</w:t>
            </w:r>
          </w:p>
        </w:tc>
        <w:tc>
          <w:tcPr>
            <w:tcW w:w="336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2A2EB18E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336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C5E5027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336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2935D185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336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0B39DA2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336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5B2F9CF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276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4E266F9C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276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3394A5B7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276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68A6227D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</w:tr>
      <w:tr w:rsidR="0053589A" w:rsidRPr="006074E2" w14:paraId="188B6AC4" w14:textId="77777777" w:rsidTr="008D2004">
        <w:trPr>
          <w:trHeight w:val="551"/>
        </w:trPr>
        <w:tc>
          <w:tcPr>
            <w:tcW w:w="567" w:type="dxa"/>
            <w:tcBorders>
              <w:left w:val="nil"/>
            </w:tcBorders>
            <w:shd w:val="clear" w:color="auto" w:fill="auto"/>
            <w:vAlign w:val="center"/>
          </w:tcPr>
          <w:p w14:paraId="56E488A7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>1</w:t>
            </w:r>
          </w:p>
        </w:tc>
        <w:tc>
          <w:tcPr>
            <w:tcW w:w="336" w:type="dxa"/>
            <w:tcBorders>
              <w:right w:val="nil"/>
            </w:tcBorders>
            <w:shd w:val="clear" w:color="auto" w:fill="auto"/>
            <w:vAlign w:val="center"/>
          </w:tcPr>
          <w:p w14:paraId="185B47D6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>2</w:t>
            </w:r>
          </w:p>
        </w:tc>
        <w:tc>
          <w:tcPr>
            <w:tcW w:w="33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00DF9611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>3</w:t>
            </w:r>
          </w:p>
        </w:tc>
        <w:tc>
          <w:tcPr>
            <w:tcW w:w="33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1C8CBBEE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>3</w:t>
            </w:r>
          </w:p>
        </w:tc>
        <w:tc>
          <w:tcPr>
            <w:tcW w:w="33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5E126450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>4</w:t>
            </w:r>
          </w:p>
        </w:tc>
        <w:tc>
          <w:tcPr>
            <w:tcW w:w="33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029F4804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>5</w:t>
            </w:r>
          </w:p>
        </w:tc>
        <w:tc>
          <w:tcPr>
            <w:tcW w:w="33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339A6F4F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27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46AD09D6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27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775F22F1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27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17CC6D57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</w:tr>
      <w:tr w:rsidR="0053589A" w:rsidRPr="006074E2" w14:paraId="54AB4CAF" w14:textId="77777777" w:rsidTr="008D2004">
        <w:trPr>
          <w:trHeight w:val="551"/>
        </w:trPr>
        <w:tc>
          <w:tcPr>
            <w:tcW w:w="567" w:type="dxa"/>
            <w:tcBorders>
              <w:left w:val="nil"/>
            </w:tcBorders>
            <w:shd w:val="clear" w:color="auto" w:fill="auto"/>
            <w:vAlign w:val="center"/>
          </w:tcPr>
          <w:p w14:paraId="378B919C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>2</w:t>
            </w:r>
          </w:p>
        </w:tc>
        <w:tc>
          <w:tcPr>
            <w:tcW w:w="336" w:type="dxa"/>
            <w:tcBorders>
              <w:right w:val="nil"/>
            </w:tcBorders>
            <w:shd w:val="clear" w:color="auto" w:fill="auto"/>
            <w:vAlign w:val="center"/>
          </w:tcPr>
          <w:p w14:paraId="005DCE30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>5</w:t>
            </w:r>
          </w:p>
        </w:tc>
        <w:tc>
          <w:tcPr>
            <w:tcW w:w="33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29BBC9FA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>6</w:t>
            </w:r>
          </w:p>
        </w:tc>
        <w:tc>
          <w:tcPr>
            <w:tcW w:w="33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24403AB0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>6</w:t>
            </w:r>
          </w:p>
        </w:tc>
        <w:tc>
          <w:tcPr>
            <w:tcW w:w="33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4F184302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>6</w:t>
            </w:r>
          </w:p>
        </w:tc>
        <w:tc>
          <w:tcPr>
            <w:tcW w:w="33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70CF9218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>6</w:t>
            </w:r>
          </w:p>
        </w:tc>
        <w:tc>
          <w:tcPr>
            <w:tcW w:w="33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662491E9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>7</w:t>
            </w:r>
          </w:p>
        </w:tc>
        <w:tc>
          <w:tcPr>
            <w:tcW w:w="27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23FE86C4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27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7684CEFD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27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6005AC2E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</w:tr>
      <w:tr w:rsidR="0053589A" w:rsidRPr="006074E2" w14:paraId="59ADB966" w14:textId="77777777" w:rsidTr="008D2004">
        <w:trPr>
          <w:trHeight w:val="551"/>
        </w:trPr>
        <w:tc>
          <w:tcPr>
            <w:tcW w:w="567" w:type="dxa"/>
            <w:tcBorders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14:paraId="4AA9A599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>3</w:t>
            </w:r>
          </w:p>
        </w:tc>
        <w:tc>
          <w:tcPr>
            <w:tcW w:w="336" w:type="dxa"/>
            <w:tcBorders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942B81F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>1</w:t>
            </w:r>
          </w:p>
        </w:tc>
        <w:tc>
          <w:tcPr>
            <w:tcW w:w="336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F9E596D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>3</w:t>
            </w:r>
          </w:p>
        </w:tc>
        <w:tc>
          <w:tcPr>
            <w:tcW w:w="336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8D96E1C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>4</w:t>
            </w:r>
          </w:p>
        </w:tc>
        <w:tc>
          <w:tcPr>
            <w:tcW w:w="336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861F4E7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>6</w:t>
            </w:r>
          </w:p>
        </w:tc>
        <w:tc>
          <w:tcPr>
            <w:tcW w:w="336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0FCF565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>8</w:t>
            </w:r>
          </w:p>
        </w:tc>
        <w:tc>
          <w:tcPr>
            <w:tcW w:w="336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35EF55C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276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CF7CA2D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276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913EEA5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276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CB72907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</w:tr>
      <w:tr w:rsidR="0053589A" w:rsidRPr="006074E2" w14:paraId="7DC6E809" w14:textId="77777777" w:rsidTr="008D2004">
        <w:trPr>
          <w:trHeight w:val="581"/>
        </w:trPr>
        <w:tc>
          <w:tcPr>
            <w:tcW w:w="567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78AE5F4F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>4</w:t>
            </w:r>
          </w:p>
        </w:tc>
        <w:tc>
          <w:tcPr>
            <w:tcW w:w="336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548B510F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>0</w:t>
            </w:r>
          </w:p>
        </w:tc>
        <w:tc>
          <w:tcPr>
            <w:tcW w:w="336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FB193EC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>2</w:t>
            </w:r>
          </w:p>
        </w:tc>
        <w:tc>
          <w:tcPr>
            <w:tcW w:w="336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A84BF04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>9</w:t>
            </w:r>
          </w:p>
        </w:tc>
        <w:tc>
          <w:tcPr>
            <w:tcW w:w="336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1A0E714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336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4CDAFF4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336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1E3D444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276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C53307B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276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E77E196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276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815F78E" w14:textId="77777777" w:rsidR="0053589A" w:rsidRPr="006074E2" w:rsidRDefault="0053589A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</w:tr>
    </w:tbl>
    <w:p w14:paraId="52C09F5F" w14:textId="77777777" w:rsidR="0053589A" w:rsidRDefault="0053589A" w:rsidP="0053589A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2AEF453" w14:textId="77777777" w:rsidR="0053589A" w:rsidRDefault="0053589A" w:rsidP="0053589A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CDFF4CF" w14:textId="77777777" w:rsidR="0053589A" w:rsidRDefault="0053589A" w:rsidP="0053589A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775BA3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0B968590" wp14:editId="288E9F4F">
            <wp:extent cx="1828800" cy="600075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BF8F2D" w14:textId="77777777" w:rsidR="0053589A" w:rsidRDefault="0053589A" w:rsidP="0053589A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DE4935B" w14:textId="77777777" w:rsidR="0053589A" w:rsidRDefault="0053589A" w:rsidP="0053589A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4F5D404" w14:textId="77777777" w:rsidR="0053589A" w:rsidRDefault="0053589A" w:rsidP="0053589A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5D35BA4" w14:textId="77777777" w:rsidR="0053589A" w:rsidRDefault="0053589A" w:rsidP="0053589A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86F99A3" w14:textId="77777777" w:rsidR="0053589A" w:rsidRDefault="0053589A" w:rsidP="0053589A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C65F41A" w14:textId="77777777" w:rsidR="0053589A" w:rsidRDefault="0053589A" w:rsidP="0053589A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E528D3F" w14:textId="77777777" w:rsidR="0053589A" w:rsidRPr="00DC5386" w:rsidRDefault="0053589A" w:rsidP="0053589A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Jake said his modal score was 6 points because 6 occurs most often in the diagram.</w:t>
      </w:r>
    </w:p>
    <w:p w14:paraId="600170D8" w14:textId="77777777" w:rsidR="0053589A" w:rsidRPr="00DC5386" w:rsidRDefault="0053589A" w:rsidP="0053589A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(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C5386">
        <w:rPr>
          <w:rFonts w:ascii="Times New Roman" w:hAnsi="Times New Roman"/>
          <w:sz w:val="24"/>
          <w:szCs w:val="24"/>
          <w:lang w:eastAsia="en-GB"/>
        </w:rPr>
        <w:t>)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sz w:val="24"/>
          <w:szCs w:val="24"/>
          <w:lang w:eastAsia="en-GB"/>
        </w:rPr>
        <w:t>Is Jake correct?</w:t>
      </w:r>
    </w:p>
    <w:p w14:paraId="3252E8D5" w14:textId="77777777" w:rsidR="0053589A" w:rsidRDefault="0053589A" w:rsidP="0053589A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sz w:val="24"/>
          <w:szCs w:val="24"/>
          <w:lang w:eastAsia="en-GB"/>
        </w:rPr>
        <w:t>You must explain your answer.</w:t>
      </w:r>
    </w:p>
    <w:p w14:paraId="31BB0F78" w14:textId="77777777" w:rsidR="0053589A" w:rsidRDefault="0053589A" w:rsidP="0053589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704D2B22" w14:textId="77777777" w:rsidR="0053589A" w:rsidRDefault="0053589A" w:rsidP="0053589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5B7CAE90" w14:textId="77777777" w:rsidR="0053589A" w:rsidRPr="00DC5386" w:rsidRDefault="0053589A" w:rsidP="0053589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5941A3DA" w14:textId="77777777" w:rsidR="0053589A" w:rsidRPr="00DC5386" w:rsidRDefault="0053589A" w:rsidP="0053589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 xml:space="preserve"> ......................................................................................................................................................</w:t>
      </w:r>
    </w:p>
    <w:p w14:paraId="4637BE5B" w14:textId="77777777" w:rsidR="0053589A" w:rsidRPr="00DC5386" w:rsidRDefault="0053589A" w:rsidP="0053589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 xml:space="preserve"> ......................................................................................................................................................</w:t>
      </w:r>
    </w:p>
    <w:p w14:paraId="638E92EE" w14:textId="77777777" w:rsidR="0053589A" w:rsidRPr="00DC5386" w:rsidRDefault="0053589A" w:rsidP="0053589A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6FA7A78C" w14:textId="2B9B5666" w:rsidR="0053589A" w:rsidRPr="00DC5386" w:rsidRDefault="0053589A" w:rsidP="0053589A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9574FA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14:paraId="0DD3A611" w14:textId="77777777" w:rsidR="0053589A" w:rsidRPr="00DC5386" w:rsidRDefault="0053589A" w:rsidP="0053589A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55790E8C" w14:textId="77777777" w:rsidR="009574FA" w:rsidRDefault="009574FA" w:rsidP="00620C66">
      <w:pPr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0A2D5C99" w14:textId="77777777" w:rsidR="00D85754" w:rsidRDefault="00D85754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39C6DF50" w14:textId="39E46617" w:rsidR="00620C66" w:rsidRPr="00946185" w:rsidRDefault="00620C66" w:rsidP="00620C66">
      <w:pPr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noProof/>
          <w:lang w:val="en-US"/>
        </w:rPr>
        <w:lastRenderedPageBreak/>
        <w:drawing>
          <wp:anchor distT="0" distB="0" distL="114300" distR="114300" simplePos="0" relativeHeight="251659264" behindDoc="0" locked="0" layoutInCell="1" allowOverlap="1" wp14:anchorId="23E50E55" wp14:editId="25638CA7">
            <wp:simplePos x="0" y="0"/>
            <wp:positionH relativeFrom="column">
              <wp:posOffset>3429000</wp:posOffset>
            </wp:positionH>
            <wp:positionV relativeFrom="paragraph">
              <wp:posOffset>41910</wp:posOffset>
            </wp:positionV>
            <wp:extent cx="1312545" cy="669925"/>
            <wp:effectExtent l="0" t="0" r="190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2545" cy="669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574F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6</w:t>
      </w:r>
      <w:r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A force of 70 newtons acts on an area of 20 cm</w:t>
      </w:r>
      <w:r w:rsidRPr="005834CE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</w:p>
    <w:p w14:paraId="1D71D110" w14:textId="77777777" w:rsidR="00620C66" w:rsidRPr="00946185" w:rsidRDefault="00620C66" w:rsidP="00620C66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force is increased by 10 newtons.</w:t>
      </w:r>
    </w:p>
    <w:p w14:paraId="326E13DA" w14:textId="77777777" w:rsidR="00620C66" w:rsidRPr="00946185" w:rsidRDefault="00620C66" w:rsidP="00620C66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area is increased by 10 cm</w:t>
      </w:r>
      <w:r w:rsidRPr="005834CE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</w:p>
    <w:p w14:paraId="43FC5F26" w14:textId="77777777" w:rsidR="00620C66" w:rsidRPr="00946185" w:rsidRDefault="00620C66" w:rsidP="00620C66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Helen says,</w:t>
      </w:r>
    </w:p>
    <w:p w14:paraId="43DAFD2F" w14:textId="77777777" w:rsidR="00620C66" w:rsidRPr="00946185" w:rsidRDefault="00620C66" w:rsidP="00620C66">
      <w:pPr>
        <w:autoSpaceDE w:val="0"/>
        <w:autoSpaceDN w:val="0"/>
        <w:adjustRightInd w:val="0"/>
        <w:spacing w:line="360" w:lineRule="auto"/>
        <w:ind w:firstLine="1276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“The pressure decreases by less than 20%”</w:t>
      </w:r>
    </w:p>
    <w:p w14:paraId="432FDFBF" w14:textId="77777777" w:rsidR="00620C66" w:rsidRPr="00946185" w:rsidRDefault="00620C66" w:rsidP="00620C66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Is Helen correct?</w:t>
      </w:r>
    </w:p>
    <w:p w14:paraId="1EA77CE7" w14:textId="77777777" w:rsidR="00620C66" w:rsidRDefault="00620C66" w:rsidP="00620C66">
      <w:pPr>
        <w:autoSpaceDE w:val="0"/>
        <w:autoSpaceDN w:val="0"/>
        <w:adjustRightInd w:val="0"/>
        <w:ind w:left="-567" w:firstLine="567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You must show how you get your answer.</w:t>
      </w:r>
      <w:r w:rsidRPr="00E340DA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</w:p>
    <w:p w14:paraId="1A6F6D95" w14:textId="77777777" w:rsidR="00620C66" w:rsidRDefault="00620C66" w:rsidP="00620C66">
      <w:pPr>
        <w:autoSpaceDE w:val="0"/>
        <w:autoSpaceDN w:val="0"/>
        <w:adjustRightInd w:val="0"/>
        <w:ind w:left="-567" w:firstLine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FCBA16E" w14:textId="77777777" w:rsidR="00620C66" w:rsidRDefault="00620C66" w:rsidP="00620C66">
      <w:pPr>
        <w:autoSpaceDE w:val="0"/>
        <w:autoSpaceDN w:val="0"/>
        <w:adjustRightInd w:val="0"/>
        <w:ind w:left="-567" w:firstLine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1FCCA90" w14:textId="77777777" w:rsidR="00620C66" w:rsidRDefault="00620C66" w:rsidP="00620C66">
      <w:pPr>
        <w:autoSpaceDE w:val="0"/>
        <w:autoSpaceDN w:val="0"/>
        <w:adjustRightInd w:val="0"/>
        <w:ind w:left="-567" w:firstLine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9F3A25E" w14:textId="77777777" w:rsidR="00620C66" w:rsidRDefault="00620C66" w:rsidP="00620C66">
      <w:pPr>
        <w:autoSpaceDE w:val="0"/>
        <w:autoSpaceDN w:val="0"/>
        <w:adjustRightInd w:val="0"/>
        <w:ind w:left="-567" w:firstLine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2A8E8DC" w14:textId="77777777" w:rsidR="00620C66" w:rsidRDefault="00620C66" w:rsidP="00620C66">
      <w:pPr>
        <w:autoSpaceDE w:val="0"/>
        <w:autoSpaceDN w:val="0"/>
        <w:adjustRightInd w:val="0"/>
        <w:ind w:left="-567" w:firstLine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4FA224D" w14:textId="77777777" w:rsidR="00620C66" w:rsidRDefault="00620C66" w:rsidP="00620C66">
      <w:pPr>
        <w:autoSpaceDE w:val="0"/>
        <w:autoSpaceDN w:val="0"/>
        <w:adjustRightInd w:val="0"/>
        <w:ind w:left="-567" w:firstLine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B02D0D9" w14:textId="77777777" w:rsidR="00620C66" w:rsidRDefault="00620C66" w:rsidP="00620C66">
      <w:pPr>
        <w:autoSpaceDE w:val="0"/>
        <w:autoSpaceDN w:val="0"/>
        <w:adjustRightInd w:val="0"/>
        <w:ind w:left="-567" w:firstLine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612C562" w14:textId="77777777" w:rsidR="00620C66" w:rsidRDefault="00620C66" w:rsidP="00620C66">
      <w:pPr>
        <w:autoSpaceDE w:val="0"/>
        <w:autoSpaceDN w:val="0"/>
        <w:adjustRightInd w:val="0"/>
        <w:ind w:left="-567" w:firstLine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92B356B" w14:textId="77777777" w:rsidR="00620C66" w:rsidRDefault="00620C66" w:rsidP="00620C66">
      <w:pPr>
        <w:autoSpaceDE w:val="0"/>
        <w:autoSpaceDN w:val="0"/>
        <w:adjustRightInd w:val="0"/>
        <w:ind w:left="-567" w:firstLine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9AD042A" w14:textId="77777777" w:rsidR="00620C66" w:rsidRDefault="00620C66" w:rsidP="00620C66">
      <w:pPr>
        <w:autoSpaceDE w:val="0"/>
        <w:autoSpaceDN w:val="0"/>
        <w:adjustRightInd w:val="0"/>
        <w:ind w:left="-567" w:firstLine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D85A53B" w14:textId="77777777" w:rsidR="00620C66" w:rsidRDefault="00620C66" w:rsidP="00620C66">
      <w:pPr>
        <w:autoSpaceDE w:val="0"/>
        <w:autoSpaceDN w:val="0"/>
        <w:adjustRightInd w:val="0"/>
        <w:ind w:left="-567" w:firstLine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B20D0E2" w14:textId="77777777" w:rsidR="00620C66" w:rsidRDefault="00620C66" w:rsidP="00620C66">
      <w:pPr>
        <w:autoSpaceDE w:val="0"/>
        <w:autoSpaceDN w:val="0"/>
        <w:adjustRightInd w:val="0"/>
        <w:ind w:left="-567" w:firstLine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4FA18BD" w14:textId="77777777" w:rsidR="00620C66" w:rsidRDefault="00620C66" w:rsidP="00620C66">
      <w:pPr>
        <w:autoSpaceDE w:val="0"/>
        <w:autoSpaceDN w:val="0"/>
        <w:adjustRightInd w:val="0"/>
        <w:ind w:left="-567" w:firstLine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993CBB4" w14:textId="77777777" w:rsidR="00620C66" w:rsidRDefault="00620C66" w:rsidP="00620C66">
      <w:pPr>
        <w:autoSpaceDE w:val="0"/>
        <w:autoSpaceDN w:val="0"/>
        <w:adjustRightInd w:val="0"/>
        <w:ind w:left="-567" w:firstLine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5FA5EFC" w14:textId="77777777" w:rsidR="00620C66" w:rsidRDefault="00620C66" w:rsidP="00620C66">
      <w:pPr>
        <w:autoSpaceDE w:val="0"/>
        <w:autoSpaceDN w:val="0"/>
        <w:adjustRightInd w:val="0"/>
        <w:ind w:left="-567" w:firstLine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11A8B90" w14:textId="77777777" w:rsidR="00620C66" w:rsidRDefault="00620C66" w:rsidP="00620C66">
      <w:pPr>
        <w:autoSpaceDE w:val="0"/>
        <w:autoSpaceDN w:val="0"/>
        <w:adjustRightInd w:val="0"/>
        <w:ind w:left="-567" w:firstLine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268FEFD" w14:textId="77777777" w:rsidR="00620C66" w:rsidRDefault="00620C66" w:rsidP="00620C66">
      <w:pPr>
        <w:autoSpaceDE w:val="0"/>
        <w:autoSpaceDN w:val="0"/>
        <w:adjustRightInd w:val="0"/>
        <w:ind w:left="-567" w:firstLine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10AE423" w14:textId="77777777" w:rsidR="00620C66" w:rsidRDefault="00620C66" w:rsidP="00620C66">
      <w:pPr>
        <w:autoSpaceDE w:val="0"/>
        <w:autoSpaceDN w:val="0"/>
        <w:adjustRightInd w:val="0"/>
        <w:ind w:left="-567" w:firstLine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9DEDD59" w14:textId="77777777" w:rsidR="00620C66" w:rsidRDefault="00620C66" w:rsidP="00620C66">
      <w:pPr>
        <w:autoSpaceDE w:val="0"/>
        <w:autoSpaceDN w:val="0"/>
        <w:adjustRightInd w:val="0"/>
        <w:ind w:left="-567" w:firstLine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5DE4F83" w14:textId="77777777" w:rsidR="00620C66" w:rsidRDefault="00620C66" w:rsidP="00620C66">
      <w:pPr>
        <w:autoSpaceDE w:val="0"/>
        <w:autoSpaceDN w:val="0"/>
        <w:adjustRightInd w:val="0"/>
        <w:ind w:left="-567" w:firstLine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C9D268F" w14:textId="77777777" w:rsidR="00620C66" w:rsidRDefault="00620C66" w:rsidP="00620C66">
      <w:pPr>
        <w:autoSpaceDE w:val="0"/>
        <w:autoSpaceDN w:val="0"/>
        <w:adjustRightInd w:val="0"/>
        <w:ind w:left="-567" w:firstLine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3DD3137" w14:textId="77777777" w:rsidR="00620C66" w:rsidRDefault="00620C66" w:rsidP="00620C66">
      <w:pPr>
        <w:autoSpaceDE w:val="0"/>
        <w:autoSpaceDN w:val="0"/>
        <w:adjustRightInd w:val="0"/>
        <w:ind w:left="-567" w:firstLine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7B5C8CC" w14:textId="510CFE73" w:rsidR="00620C66" w:rsidRDefault="00620C66" w:rsidP="00620C66">
      <w:pPr>
        <w:autoSpaceDE w:val="0"/>
        <w:autoSpaceDN w:val="0"/>
        <w:adjustRightInd w:val="0"/>
        <w:ind w:left="-567" w:firstLine="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9574F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6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40EC186D" w14:textId="77777777" w:rsidR="00AD5925" w:rsidRPr="00DC5386" w:rsidRDefault="00AD5925" w:rsidP="00AD592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33588CEF" w14:textId="77777777" w:rsidR="009574FA" w:rsidRDefault="009574FA" w:rsidP="00D65351">
      <w:pPr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5D2284A2" w14:textId="77777777" w:rsidR="00D85754" w:rsidRDefault="00D85754">
      <w:pPr>
        <w:rPr>
          <w:rFonts w:ascii="Times New Roman" w:eastAsia="Times New Roman" w:hAnsi="Times New Roman"/>
          <w:b/>
          <w:bCs/>
          <w:color w:val="000000"/>
          <w:sz w:val="24"/>
          <w:szCs w:val="24"/>
          <w:lang w:val="en-US" w:eastAsia="en-GB"/>
        </w:rPr>
      </w:pPr>
      <w:r>
        <w:rPr>
          <w:rFonts w:ascii="Times New Roman" w:eastAsia="Times New Roman" w:hAnsi="Times New Roman"/>
          <w:b/>
          <w:bCs/>
          <w:color w:val="000000"/>
          <w:sz w:val="24"/>
          <w:szCs w:val="24"/>
          <w:lang w:val="en-US" w:eastAsia="en-GB"/>
        </w:rPr>
        <w:br w:type="page"/>
      </w:r>
    </w:p>
    <w:p w14:paraId="592B80EE" w14:textId="1C65485C" w:rsidR="00D65351" w:rsidRDefault="005F7CC9" w:rsidP="00D65351">
      <w:pPr>
        <w:autoSpaceDE w:val="0"/>
        <w:autoSpaceDN w:val="0"/>
        <w:adjustRightInd w:val="0"/>
        <w:spacing w:line="360" w:lineRule="auto"/>
        <w:ind w:hanging="567"/>
        <w:rPr>
          <w:rFonts w:ascii="Times New Roman" w:eastAsia="Times New Roman" w:hAnsi="Times New Roman"/>
          <w:color w:val="000000"/>
          <w:sz w:val="24"/>
          <w:szCs w:val="24"/>
          <w:lang w:val="en-US"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75648" behindDoc="0" locked="0" layoutInCell="1" allowOverlap="1" wp14:anchorId="7495B335" wp14:editId="44A76F75">
            <wp:simplePos x="0" y="0"/>
            <wp:positionH relativeFrom="column">
              <wp:posOffset>-686435</wp:posOffset>
            </wp:positionH>
            <wp:positionV relativeFrom="paragraph">
              <wp:posOffset>-128868</wp:posOffset>
            </wp:positionV>
            <wp:extent cx="266400" cy="475200"/>
            <wp:effectExtent l="0" t="0" r="635" b="127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574FA" w:rsidRPr="009574FA">
        <w:rPr>
          <w:rFonts w:ascii="Times New Roman" w:eastAsia="Times New Roman" w:hAnsi="Times New Roman"/>
          <w:b/>
          <w:bCs/>
          <w:color w:val="000000"/>
          <w:sz w:val="24"/>
          <w:szCs w:val="24"/>
          <w:lang w:val="en-US" w:eastAsia="en-GB"/>
        </w:rPr>
        <w:t>17</w:t>
      </w:r>
      <w:r w:rsidR="00D65351">
        <w:rPr>
          <w:rFonts w:ascii="Times New Roman" w:eastAsia="Times New Roman" w:hAnsi="Times New Roman"/>
          <w:color w:val="000000"/>
          <w:sz w:val="24"/>
          <w:szCs w:val="24"/>
          <w:lang w:val="en-US" w:eastAsia="en-GB"/>
        </w:rPr>
        <w:tab/>
        <w:t>A cycle race across America is 3069.25 miles in length.</w:t>
      </w:r>
    </w:p>
    <w:p w14:paraId="74FE01D3" w14:textId="77777777" w:rsidR="00D65351" w:rsidRDefault="00D65351" w:rsidP="00D65351">
      <w:pPr>
        <w:autoSpaceDE w:val="0"/>
        <w:autoSpaceDN w:val="0"/>
        <w:adjustRightInd w:val="0"/>
        <w:rPr>
          <w:rFonts w:ascii="Times New Roman" w:eastAsia="Times New Roman" w:hAnsi="Times New Roman"/>
          <w:color w:val="000000"/>
          <w:sz w:val="24"/>
          <w:szCs w:val="24"/>
          <w:lang w:val="en-US" w:eastAsia="en-GB"/>
        </w:rPr>
      </w:pPr>
      <w:r>
        <w:rPr>
          <w:rFonts w:ascii="Times New Roman" w:eastAsia="Times New Roman" w:hAnsi="Times New Roman"/>
          <w:color w:val="000000"/>
          <w:sz w:val="24"/>
          <w:szCs w:val="24"/>
          <w:lang w:val="en-US" w:eastAsia="en-GB"/>
        </w:rPr>
        <w:t>Juan knows his average speed for his previous races is 15.12 miles per hour.</w:t>
      </w:r>
    </w:p>
    <w:p w14:paraId="4F98F3E9" w14:textId="77777777" w:rsidR="00D65351" w:rsidRDefault="00D65351" w:rsidP="00D65351">
      <w:pPr>
        <w:autoSpaceDE w:val="0"/>
        <w:autoSpaceDN w:val="0"/>
        <w:adjustRightInd w:val="0"/>
        <w:spacing w:line="360" w:lineRule="auto"/>
        <w:rPr>
          <w:rFonts w:ascii="Times New Roman" w:eastAsia="Times New Roman" w:hAnsi="Times New Roman"/>
          <w:color w:val="000000"/>
          <w:sz w:val="24"/>
          <w:szCs w:val="24"/>
          <w:lang w:val="en-US" w:eastAsia="en-GB"/>
        </w:rPr>
      </w:pPr>
      <w:r>
        <w:rPr>
          <w:rFonts w:ascii="Times New Roman" w:eastAsia="Times New Roman" w:hAnsi="Times New Roman"/>
          <w:color w:val="000000"/>
          <w:sz w:val="24"/>
          <w:szCs w:val="24"/>
          <w:lang w:val="en-US" w:eastAsia="en-GB"/>
        </w:rPr>
        <w:t>For the next race across America he will cycle for 8 hours per day.</w:t>
      </w:r>
    </w:p>
    <w:p w14:paraId="39D22004" w14:textId="77777777" w:rsidR="00D65351" w:rsidRPr="00946185" w:rsidRDefault="00D65351" w:rsidP="00D65351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Estimate how many days Juan will take to complete the race.</w:t>
      </w:r>
    </w:p>
    <w:p w14:paraId="4D230248" w14:textId="77777777" w:rsidR="00D65351" w:rsidRDefault="00D65351" w:rsidP="00D6535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31B7346" w14:textId="77777777" w:rsidR="00D65351" w:rsidRDefault="00D65351" w:rsidP="00D6535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F222C94" w14:textId="77777777" w:rsidR="00D65351" w:rsidRDefault="00D65351" w:rsidP="00D6535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D15160A" w14:textId="77777777" w:rsidR="00D65351" w:rsidRDefault="00D65351" w:rsidP="00D6535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CFB432A" w14:textId="77777777" w:rsidR="00D65351" w:rsidRDefault="00D65351" w:rsidP="00D6535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E4C91AC" w14:textId="77777777" w:rsidR="00D65351" w:rsidRDefault="00D65351" w:rsidP="00D6535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A7D7795" w14:textId="77777777" w:rsidR="00D65351" w:rsidRDefault="00D65351" w:rsidP="00D6535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A6171F6" w14:textId="77777777" w:rsidR="00D65351" w:rsidRDefault="00D65351" w:rsidP="00D6535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75DB440" w14:textId="77777777" w:rsidR="00D65351" w:rsidRDefault="00D65351" w:rsidP="00D6535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0D8B279" w14:textId="77777777" w:rsidR="00D65351" w:rsidRDefault="00D65351" w:rsidP="00D6535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443A0C7" w14:textId="77777777" w:rsidR="00D65351" w:rsidRDefault="00D65351" w:rsidP="00D6535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17BBD72" w14:textId="77777777" w:rsidR="00D65351" w:rsidRDefault="00D65351" w:rsidP="00D6535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31F9F60" w14:textId="77777777" w:rsidR="00D65351" w:rsidRDefault="00D65351" w:rsidP="00D6535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F31DB00" w14:textId="77777777" w:rsidR="00D65351" w:rsidRDefault="00D65351" w:rsidP="00D6535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6AB6085" w14:textId="77777777" w:rsidR="00D65351" w:rsidRDefault="00D65351" w:rsidP="00D6535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7A2C022" w14:textId="77777777" w:rsidR="00D65351" w:rsidRDefault="00D65351" w:rsidP="00D6535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9B1AEE5" w14:textId="77777777" w:rsidR="00D65351" w:rsidRDefault="00D65351" w:rsidP="00D6535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8F592A" w14:textId="77777777" w:rsidR="00D65351" w:rsidRDefault="00D65351" w:rsidP="00D6535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65C6F29" w14:textId="77777777" w:rsidR="00D65351" w:rsidRDefault="00D65351" w:rsidP="00D6535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32135A3" w14:textId="77777777" w:rsidR="00D65351" w:rsidRDefault="00D65351" w:rsidP="00D6535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C137B76" w14:textId="77777777" w:rsidR="00D65351" w:rsidRPr="00946185" w:rsidRDefault="00D65351" w:rsidP="00D6535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14:paraId="1274687D" w14:textId="77777777" w:rsidR="00D65351" w:rsidRDefault="00D65351" w:rsidP="00D65351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16D93863" w14:textId="77777777" w:rsidR="00D65351" w:rsidRPr="001274D7" w:rsidRDefault="00D65351" w:rsidP="00D6535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654F18D" w14:textId="77777777" w:rsidR="00D65351" w:rsidRPr="00946185" w:rsidRDefault="00D65351" w:rsidP="00D65351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Juan trains for the race.</w:t>
      </w:r>
    </w:p>
    <w:p w14:paraId="23C381EB" w14:textId="77777777" w:rsidR="00D65351" w:rsidRPr="00946185" w:rsidRDefault="00D65351" w:rsidP="00D65351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average speed he can cycle at increases.</w:t>
      </w:r>
    </w:p>
    <w:p w14:paraId="1E5BEA17" w14:textId="77777777" w:rsidR="00D65351" w:rsidRPr="00F73159" w:rsidRDefault="00D65351" w:rsidP="00D65351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val="en-US" w:eastAsia="en-GB"/>
        </w:rPr>
      </w:pPr>
      <w:r>
        <w:rPr>
          <w:rFonts w:ascii="Times New Roman" w:eastAsia="Times New Roman" w:hAnsi="Times New Roman"/>
          <w:color w:val="000000"/>
          <w:sz w:val="24"/>
          <w:szCs w:val="24"/>
          <w:lang w:val="en-US" w:eastAsia="en-GB"/>
        </w:rPr>
        <w:t>It is now 16.27 miles per hour.</w:t>
      </w:r>
    </w:p>
    <w:p w14:paraId="47304667" w14:textId="77777777" w:rsidR="00D65351" w:rsidRPr="00946185" w:rsidRDefault="00D65351" w:rsidP="00D65351">
      <w:pPr>
        <w:tabs>
          <w:tab w:val="left" w:pos="425"/>
        </w:tabs>
        <w:autoSpaceDE w:val="0"/>
        <w:autoSpaceDN w:val="0"/>
        <w:adjustRightInd w:val="0"/>
        <w:spacing w:line="48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How does this affect your answer to part 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?</w:t>
      </w:r>
    </w:p>
    <w:p w14:paraId="2209B34A" w14:textId="77777777" w:rsidR="00D65351" w:rsidRPr="00946185" w:rsidRDefault="00D65351" w:rsidP="00D65351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...</w:t>
      </w:r>
    </w:p>
    <w:p w14:paraId="692FD780" w14:textId="77777777" w:rsidR="00D65351" w:rsidRPr="00946185" w:rsidRDefault="00D65351" w:rsidP="00D6535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...</w:t>
      </w:r>
    </w:p>
    <w:p w14:paraId="6B6B3D7D" w14:textId="77777777" w:rsidR="00D65351" w:rsidRPr="001274D7" w:rsidRDefault="00D65351" w:rsidP="00D6535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50571719" w14:textId="2353E92B" w:rsidR="00D65351" w:rsidRDefault="00D65351" w:rsidP="00D65351">
      <w:pPr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9574F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7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54287B55" w14:textId="77777777" w:rsidR="00D65351" w:rsidRPr="00DC5386" w:rsidRDefault="00D65351" w:rsidP="00D6535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511CAD12" w14:textId="77777777" w:rsidR="00D65351" w:rsidRDefault="00D65351" w:rsidP="00D65351">
      <w:pPr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11FFFB54" w14:textId="77777777" w:rsidR="00D85754" w:rsidRDefault="00D85754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3FBB0988" w14:textId="10471512" w:rsidR="001B483D" w:rsidRPr="0027767E" w:rsidRDefault="009574FA" w:rsidP="001B483D">
      <w:pPr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8</w:t>
      </w:r>
      <w:r w:rsidR="001B483D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1B483D" w:rsidRPr="0027767E">
        <w:rPr>
          <w:rFonts w:ascii="Times New Roman" w:hAnsi="Times New Roman"/>
          <w:sz w:val="24"/>
          <w:szCs w:val="24"/>
          <w:lang w:eastAsia="en-GB"/>
        </w:rPr>
        <w:t>Lara is a skier.</w:t>
      </w:r>
    </w:p>
    <w:p w14:paraId="0569845F" w14:textId="77777777" w:rsidR="001B483D" w:rsidRPr="0027767E" w:rsidRDefault="001B483D" w:rsidP="001B483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27767E">
        <w:rPr>
          <w:rFonts w:ascii="Times New Roman" w:hAnsi="Times New Roman"/>
          <w:sz w:val="24"/>
          <w:szCs w:val="24"/>
          <w:lang w:eastAsia="en-GB"/>
        </w:rPr>
        <w:t>She completed a ski race in 1 minute 54 seconds.</w:t>
      </w:r>
    </w:p>
    <w:p w14:paraId="3C07DB72" w14:textId="77777777" w:rsidR="001B483D" w:rsidRPr="0027767E" w:rsidRDefault="001B483D" w:rsidP="001B483D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27767E">
        <w:rPr>
          <w:rFonts w:ascii="Times New Roman" w:hAnsi="Times New Roman"/>
          <w:sz w:val="24"/>
          <w:szCs w:val="24"/>
          <w:lang w:eastAsia="en-GB"/>
        </w:rPr>
        <w:t>The race was 475 m in length.</w:t>
      </w:r>
    </w:p>
    <w:p w14:paraId="147A8154" w14:textId="77777777" w:rsidR="001B483D" w:rsidRPr="0027767E" w:rsidRDefault="001B483D" w:rsidP="001B483D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27767E">
        <w:rPr>
          <w:rFonts w:ascii="Times New Roman" w:hAnsi="Times New Roman"/>
          <w:sz w:val="24"/>
          <w:szCs w:val="24"/>
          <w:lang w:eastAsia="en-GB"/>
        </w:rPr>
        <w:t>Lara assumes that her average speed is the same for each race.</w:t>
      </w:r>
    </w:p>
    <w:p w14:paraId="3AC02FFC" w14:textId="77777777" w:rsidR="001B483D" w:rsidRPr="0027767E" w:rsidRDefault="001B483D" w:rsidP="001B483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CF7C32">
        <w:rPr>
          <w:rFonts w:ascii="Times New Roman" w:hAnsi="Times New Roman"/>
          <w:sz w:val="24"/>
          <w:szCs w:val="24"/>
          <w:lang w:eastAsia="en-GB"/>
        </w:rPr>
        <w:t>(</w:t>
      </w:r>
      <w:r w:rsidRPr="00CF7C32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F7C32">
        <w:rPr>
          <w:rFonts w:ascii="Times New Roman" w:hAnsi="Times New Roman"/>
          <w:sz w:val="24"/>
          <w:szCs w:val="24"/>
          <w:lang w:eastAsia="en-GB"/>
        </w:rPr>
        <w:t>)</w:t>
      </w:r>
      <w:r w:rsidRPr="00CF7C32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27767E">
        <w:rPr>
          <w:rFonts w:ascii="Times New Roman" w:hAnsi="Times New Roman"/>
          <w:sz w:val="24"/>
          <w:szCs w:val="24"/>
          <w:lang w:eastAsia="en-GB"/>
        </w:rPr>
        <w:t>Using this assumption, work out how long Lara should take to complete a 700 m race.</w:t>
      </w:r>
    </w:p>
    <w:p w14:paraId="79FDA06C" w14:textId="77777777" w:rsidR="001B483D" w:rsidRPr="0027767E" w:rsidRDefault="001B483D" w:rsidP="001B483D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GB"/>
        </w:rPr>
      </w:pPr>
      <w:r w:rsidRPr="0027767E">
        <w:rPr>
          <w:rFonts w:ascii="Times New Roman" w:hAnsi="Times New Roman"/>
          <w:sz w:val="24"/>
          <w:szCs w:val="24"/>
          <w:lang w:eastAsia="en-GB"/>
        </w:rPr>
        <w:t>Give your answer in minutes and seconds.</w:t>
      </w:r>
    </w:p>
    <w:p w14:paraId="12005330" w14:textId="77777777" w:rsidR="001B483D" w:rsidRDefault="001B483D" w:rsidP="001B483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18406F8" w14:textId="77777777" w:rsidR="001B483D" w:rsidRDefault="001B483D" w:rsidP="001B483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10C2A37" w14:textId="77777777" w:rsidR="001B483D" w:rsidRDefault="001B483D" w:rsidP="001B483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ABC5CD1" w14:textId="77777777" w:rsidR="001B483D" w:rsidRDefault="001B483D" w:rsidP="001B483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74199C9" w14:textId="77777777" w:rsidR="001B483D" w:rsidRDefault="001B483D" w:rsidP="001B483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AB5A862" w14:textId="77777777" w:rsidR="001B483D" w:rsidRDefault="001B483D" w:rsidP="001B483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0994D1" w14:textId="77777777" w:rsidR="001B483D" w:rsidRDefault="001B483D" w:rsidP="001B483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89EC7E7" w14:textId="77777777" w:rsidR="001B483D" w:rsidRDefault="001B483D" w:rsidP="001B483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E67C8AD" w14:textId="77777777" w:rsidR="001B483D" w:rsidRDefault="001B483D" w:rsidP="001B483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E8A73EF" w14:textId="77777777" w:rsidR="001B483D" w:rsidRDefault="001B483D" w:rsidP="001B483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08E5E8F" w14:textId="77777777" w:rsidR="001B483D" w:rsidRDefault="001B483D" w:rsidP="001B483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0CE5968" w14:textId="77777777" w:rsidR="001B483D" w:rsidRDefault="001B483D" w:rsidP="001B483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748D33B" w14:textId="77777777" w:rsidR="001B483D" w:rsidRDefault="001B483D" w:rsidP="001B483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FDC6037" w14:textId="77777777" w:rsidR="001B483D" w:rsidRDefault="001B483D" w:rsidP="001B483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463F964" w14:textId="77777777" w:rsidR="001B483D" w:rsidRDefault="001B483D" w:rsidP="001B483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63623F" w14:textId="77777777" w:rsidR="001B483D" w:rsidRDefault="001B483D" w:rsidP="001B483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1BCDA75" w14:textId="77777777" w:rsidR="001B483D" w:rsidRDefault="001B483D" w:rsidP="001B483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515B6F5" w14:textId="77777777" w:rsidR="001B483D" w:rsidRDefault="001B483D" w:rsidP="001B483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D18C9F7" w14:textId="77777777" w:rsidR="001B483D" w:rsidRDefault="001B483D" w:rsidP="001B483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B08F767" w14:textId="77777777" w:rsidR="001B483D" w:rsidRDefault="001B483D" w:rsidP="001B483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07E8C2" w14:textId="77777777" w:rsidR="001B483D" w:rsidRDefault="001B483D" w:rsidP="001B483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479391C" w14:textId="77777777" w:rsidR="001B483D" w:rsidRDefault="001B483D" w:rsidP="001B483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990D0D1" w14:textId="77777777" w:rsidR="001B483D" w:rsidRDefault="001B483D" w:rsidP="001B483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3A7E679" w14:textId="77777777" w:rsidR="001B483D" w:rsidRDefault="001B483D" w:rsidP="001B483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B41963D" w14:textId="77777777" w:rsidR="001B483D" w:rsidRDefault="001B483D" w:rsidP="001B483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E2D5350" w14:textId="77777777" w:rsidR="001B483D" w:rsidRDefault="001B483D" w:rsidP="001B483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BE203E5" w14:textId="77777777" w:rsidR="001B483D" w:rsidRPr="0027767E" w:rsidRDefault="001B483D" w:rsidP="001B483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</w:t>
      </w:r>
      <w:r w:rsidRPr="0027767E">
        <w:rPr>
          <w:rFonts w:ascii="Times New Roman" w:hAnsi="Times New Roman"/>
          <w:sz w:val="24"/>
          <w:szCs w:val="24"/>
          <w:lang w:eastAsia="en-GB"/>
        </w:rPr>
        <w:t xml:space="preserve">...... minutes </w:t>
      </w:r>
      <w:r>
        <w:rPr>
          <w:rFonts w:ascii="Times New Roman" w:hAnsi="Times New Roman"/>
          <w:sz w:val="24"/>
          <w:szCs w:val="24"/>
          <w:lang w:eastAsia="en-GB"/>
        </w:rPr>
        <w:t>......................</w:t>
      </w:r>
      <w:r w:rsidRPr="0027767E">
        <w:rPr>
          <w:rFonts w:ascii="Times New Roman" w:hAnsi="Times New Roman"/>
          <w:sz w:val="24"/>
          <w:szCs w:val="24"/>
          <w:lang w:eastAsia="en-GB"/>
        </w:rPr>
        <w:t>...... seconds</w:t>
      </w:r>
    </w:p>
    <w:p w14:paraId="58BC4E3E" w14:textId="77777777" w:rsidR="001B483D" w:rsidRDefault="001B483D" w:rsidP="001B483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7767E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14:paraId="4B1289A6" w14:textId="77777777" w:rsidR="001B483D" w:rsidRPr="0027767E" w:rsidRDefault="001B483D" w:rsidP="001B483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1377914" w14:textId="77777777" w:rsidR="001B483D" w:rsidRPr="0027767E" w:rsidRDefault="001B483D" w:rsidP="001B483D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27767E">
        <w:rPr>
          <w:rFonts w:ascii="Times New Roman" w:hAnsi="Times New Roman"/>
          <w:sz w:val="24"/>
          <w:szCs w:val="24"/>
          <w:lang w:eastAsia="en-GB"/>
        </w:rPr>
        <w:t xml:space="preserve">Lara’s average speed </w:t>
      </w:r>
      <w:proofErr w:type="gramStart"/>
      <w:r w:rsidRPr="0027767E">
        <w:rPr>
          <w:rFonts w:ascii="Times New Roman" w:hAnsi="Times New Roman"/>
          <w:sz w:val="24"/>
          <w:szCs w:val="24"/>
          <w:lang w:eastAsia="en-GB"/>
        </w:rPr>
        <w:t>actually increases</w:t>
      </w:r>
      <w:proofErr w:type="gramEnd"/>
      <w:r w:rsidRPr="0027767E">
        <w:rPr>
          <w:rFonts w:ascii="Times New Roman" w:hAnsi="Times New Roman"/>
          <w:sz w:val="24"/>
          <w:szCs w:val="24"/>
          <w:lang w:eastAsia="en-GB"/>
        </w:rPr>
        <w:t xml:space="preserve"> the further she goes.</w:t>
      </w:r>
    </w:p>
    <w:p w14:paraId="682CAA96" w14:textId="77777777" w:rsidR="001B483D" w:rsidRPr="0027767E" w:rsidRDefault="001B483D" w:rsidP="001B483D">
      <w:pPr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  <w:lang w:eastAsia="en-GB"/>
        </w:rPr>
      </w:pPr>
      <w:r w:rsidRPr="00CF7C32">
        <w:rPr>
          <w:rFonts w:ascii="Times New Roman" w:hAnsi="Times New Roman"/>
          <w:sz w:val="24"/>
          <w:szCs w:val="24"/>
          <w:lang w:eastAsia="en-GB"/>
        </w:rPr>
        <w:t>(</w:t>
      </w:r>
      <w:r w:rsidRPr="00CF7C32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F7C32">
        <w:rPr>
          <w:rFonts w:ascii="Times New Roman" w:hAnsi="Times New Roman"/>
          <w:sz w:val="24"/>
          <w:szCs w:val="24"/>
          <w:lang w:eastAsia="en-GB"/>
        </w:rPr>
        <w:t>)</w:t>
      </w:r>
      <w:r w:rsidRPr="00CF7C32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27767E">
        <w:rPr>
          <w:rFonts w:ascii="Times New Roman" w:hAnsi="Times New Roman"/>
          <w:sz w:val="24"/>
          <w:szCs w:val="24"/>
          <w:lang w:eastAsia="en-GB"/>
        </w:rPr>
        <w:t xml:space="preserve">How does this affect your answer to part </w:t>
      </w:r>
      <w:r w:rsidRPr="00CF7C32">
        <w:rPr>
          <w:rFonts w:ascii="Times New Roman" w:hAnsi="Times New Roman"/>
          <w:sz w:val="24"/>
          <w:szCs w:val="24"/>
          <w:lang w:eastAsia="en-GB"/>
        </w:rPr>
        <w:t>(</w:t>
      </w:r>
      <w:r w:rsidRPr="000E6353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F7C32">
        <w:rPr>
          <w:rFonts w:ascii="Times New Roman" w:hAnsi="Times New Roman"/>
          <w:sz w:val="24"/>
          <w:szCs w:val="24"/>
          <w:lang w:eastAsia="en-GB"/>
        </w:rPr>
        <w:t>)</w:t>
      </w:r>
      <w:r w:rsidRPr="0027767E">
        <w:rPr>
          <w:rFonts w:ascii="Times New Roman" w:hAnsi="Times New Roman"/>
          <w:sz w:val="24"/>
          <w:szCs w:val="24"/>
          <w:lang w:eastAsia="en-GB"/>
        </w:rPr>
        <w:t>?</w:t>
      </w:r>
    </w:p>
    <w:p w14:paraId="149930C9" w14:textId="77777777" w:rsidR="001B483D" w:rsidRPr="0027767E" w:rsidRDefault="001B483D" w:rsidP="001B483D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53F13EE6" w14:textId="77777777" w:rsidR="001B483D" w:rsidRPr="0027767E" w:rsidRDefault="001B483D" w:rsidP="001B483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6906DA04" w14:textId="77777777" w:rsidR="001B483D" w:rsidRPr="0027767E" w:rsidRDefault="001B483D" w:rsidP="001B483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7767E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46E6AAD6" w14:textId="17737A2F" w:rsidR="001B483D" w:rsidRDefault="001B483D" w:rsidP="001B483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01850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9574FA">
        <w:rPr>
          <w:rFonts w:ascii="Times New Roman" w:hAnsi="Times New Roman"/>
          <w:b/>
          <w:bCs/>
          <w:sz w:val="24"/>
          <w:szCs w:val="24"/>
          <w:lang w:eastAsia="en-GB"/>
        </w:rPr>
        <w:t>18</w:t>
      </w:r>
      <w:r w:rsidRPr="0027767E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14:paraId="1A34B65A" w14:textId="77777777" w:rsidR="001B483D" w:rsidRDefault="001B483D" w:rsidP="001B483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587EF4DA" w14:textId="77777777" w:rsidR="009574FA" w:rsidRDefault="009574FA" w:rsidP="00B41B82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A1B7C13" w14:textId="77777777" w:rsidR="00D85754" w:rsidRDefault="00D85754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63A11B08" w14:textId="24598A4D" w:rsidR="00B41B82" w:rsidRDefault="009574FA" w:rsidP="00B41B82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9</w:t>
      </w:r>
      <w:r w:rsidR="00B41B82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B41B82">
        <w:rPr>
          <w:rFonts w:ascii="Times New Roman" w:hAnsi="Times New Roman"/>
          <w:sz w:val="24"/>
          <w:szCs w:val="24"/>
          <w:lang w:eastAsia="en-GB"/>
        </w:rPr>
        <w:t>Last year Jo paid £245 for her car insurance.</w:t>
      </w:r>
    </w:p>
    <w:p w14:paraId="3696F00D" w14:textId="77777777" w:rsidR="00B41B82" w:rsidRDefault="00B41B82" w:rsidP="00B41B82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This year she </w:t>
      </w:r>
      <w:proofErr w:type="gramStart"/>
      <w:r>
        <w:rPr>
          <w:rFonts w:ascii="Times New Roman" w:hAnsi="Times New Roman"/>
          <w:sz w:val="24"/>
          <w:szCs w:val="24"/>
          <w:lang w:eastAsia="en-GB"/>
        </w:rPr>
        <w:t>has to</w:t>
      </w:r>
      <w:proofErr w:type="gramEnd"/>
      <w:r>
        <w:rPr>
          <w:rFonts w:ascii="Times New Roman" w:hAnsi="Times New Roman"/>
          <w:sz w:val="24"/>
          <w:szCs w:val="24"/>
          <w:lang w:eastAsia="en-GB"/>
        </w:rPr>
        <w:t xml:space="preserve"> pay £883 for her car insurance.</w:t>
      </w:r>
    </w:p>
    <w:p w14:paraId="5783FD03" w14:textId="77777777" w:rsidR="00B41B82" w:rsidRDefault="00B41B82" w:rsidP="00B41B8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Work out the percentage increase in the cost of her car insurance.</w:t>
      </w:r>
    </w:p>
    <w:p w14:paraId="7D8E3134" w14:textId="77777777" w:rsidR="00B41B82" w:rsidRDefault="00B41B82" w:rsidP="00B41B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302A548" w14:textId="77777777" w:rsidR="00B41B82" w:rsidRDefault="00B41B82" w:rsidP="00B41B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78B8BB5" w14:textId="77777777" w:rsidR="00B41B82" w:rsidRDefault="00B41B82" w:rsidP="00B41B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F7B5C59" w14:textId="77777777" w:rsidR="00B41B82" w:rsidRDefault="00B41B82" w:rsidP="00B41B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A9281A6" w14:textId="77777777" w:rsidR="00B41B82" w:rsidRDefault="00B41B82" w:rsidP="00B41B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1848370" w14:textId="77777777" w:rsidR="00B41B82" w:rsidRDefault="00B41B82" w:rsidP="00B41B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3B33A20" w14:textId="77777777" w:rsidR="00B41B82" w:rsidRDefault="00B41B82" w:rsidP="00B41B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DC9C0AD" w14:textId="77777777" w:rsidR="00B41B82" w:rsidRDefault="00B41B82" w:rsidP="00B41B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FF1B1FE" w14:textId="77777777" w:rsidR="00B41B82" w:rsidRDefault="00B41B82" w:rsidP="00B41B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64654F0" w14:textId="77777777" w:rsidR="00B41B82" w:rsidRDefault="00B41B82" w:rsidP="00B41B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33531CF" w14:textId="77777777" w:rsidR="00B41B82" w:rsidRDefault="00B41B82" w:rsidP="00B41B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AC4BBFF" w14:textId="77777777" w:rsidR="00B41B82" w:rsidRDefault="00B41B82" w:rsidP="00B41B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86D11C2" w14:textId="77777777" w:rsidR="00B41B82" w:rsidRDefault="00B41B82" w:rsidP="00B41B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B4F1D70" w14:textId="77777777" w:rsidR="00B41B82" w:rsidRDefault="00B41B82" w:rsidP="00B41B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52922FC" w14:textId="77777777" w:rsidR="00B41B82" w:rsidRDefault="00B41B82" w:rsidP="00B41B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62FFA75" w14:textId="77777777" w:rsidR="00B41B82" w:rsidRDefault="00B41B82" w:rsidP="00B41B8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%</w:t>
      </w:r>
    </w:p>
    <w:p w14:paraId="09A83D57" w14:textId="7009B02D" w:rsidR="00B41B82" w:rsidRDefault="00B41B82" w:rsidP="00B41B8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9574FA">
        <w:rPr>
          <w:rFonts w:ascii="Times New Roman" w:hAnsi="Times New Roman"/>
          <w:b/>
          <w:bCs/>
          <w:sz w:val="24"/>
          <w:szCs w:val="24"/>
          <w:lang w:eastAsia="en-GB"/>
        </w:rPr>
        <w:t>19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14:paraId="1645D620" w14:textId="77777777" w:rsidR="00B41B82" w:rsidRDefault="00B41B82" w:rsidP="00B41B8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566A2D74" w14:textId="77777777" w:rsidR="009574FA" w:rsidRDefault="009574FA" w:rsidP="00126740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</w:p>
    <w:p w14:paraId="0DA96767" w14:textId="77777777" w:rsidR="00D85754" w:rsidRDefault="00D85754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5BFD1A05" w14:textId="2B739F0C" w:rsidR="00126740" w:rsidRPr="00FD66E9" w:rsidRDefault="009574FA" w:rsidP="00126740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20</w:t>
      </w:r>
      <w:r w:rsidR="00126740">
        <w:rPr>
          <w:rFonts w:ascii="Times New Roman" w:hAnsi="Times New Roman"/>
          <w:b/>
          <w:bCs/>
          <w:sz w:val="24"/>
          <w:szCs w:val="24"/>
        </w:rPr>
        <w:tab/>
      </w:r>
      <w:r w:rsidR="00126740" w:rsidRPr="00FD66E9">
        <w:rPr>
          <w:rFonts w:ascii="Times New Roman" w:hAnsi="Times New Roman"/>
          <w:sz w:val="24"/>
          <w:szCs w:val="24"/>
        </w:rPr>
        <w:t xml:space="preserve">Ben is </w:t>
      </w:r>
      <w:r w:rsidR="00126740" w:rsidRPr="00FD66E9">
        <w:rPr>
          <w:rFonts w:ascii="Times New Roman" w:hAnsi="Times New Roman"/>
          <w:i/>
          <w:iCs/>
          <w:sz w:val="24"/>
          <w:szCs w:val="24"/>
        </w:rPr>
        <w:t xml:space="preserve">n </w:t>
      </w:r>
      <w:r w:rsidR="00126740" w:rsidRPr="00FD66E9">
        <w:rPr>
          <w:rFonts w:ascii="Times New Roman" w:hAnsi="Times New Roman"/>
          <w:sz w:val="24"/>
          <w:szCs w:val="24"/>
        </w:rPr>
        <w:t>years old.</w:t>
      </w:r>
    </w:p>
    <w:p w14:paraId="17DC1ACB" w14:textId="77777777" w:rsidR="00126740" w:rsidRPr="00FD66E9" w:rsidRDefault="00126740" w:rsidP="0012674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Chloe is twice as old as Ben.</w:t>
      </w:r>
    </w:p>
    <w:p w14:paraId="71FCA394" w14:textId="77777777" w:rsidR="00126740" w:rsidRPr="00FD66E9" w:rsidRDefault="00126740" w:rsidP="00126740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Dan is five years younger than Ben.</w:t>
      </w:r>
    </w:p>
    <w:p w14:paraId="041C49B3" w14:textId="77777777" w:rsidR="00126740" w:rsidRPr="00FD66E9" w:rsidRDefault="00126740" w:rsidP="00126740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 xml:space="preserve">The total of Ben’s age, Chloe’s age and Dan’s age is </w:t>
      </w:r>
      <w:r w:rsidRPr="00FD66E9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Pr="00FD66E9">
        <w:rPr>
          <w:rFonts w:ascii="Times New Roman" w:hAnsi="Times New Roman"/>
          <w:sz w:val="24"/>
          <w:szCs w:val="24"/>
        </w:rPr>
        <w:t>years.</w:t>
      </w:r>
    </w:p>
    <w:p w14:paraId="4C43FEEA" w14:textId="77777777" w:rsidR="00126740" w:rsidRPr="00FD66E9" w:rsidRDefault="00126740" w:rsidP="00126740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803D5B">
        <w:rPr>
          <w:rFonts w:ascii="Times New Roman" w:hAnsi="Times New Roman"/>
          <w:sz w:val="24"/>
          <w:szCs w:val="24"/>
        </w:rPr>
        <w:t>(</w:t>
      </w:r>
      <w:r w:rsidRPr="00803D5B">
        <w:rPr>
          <w:rFonts w:ascii="Times New Roman" w:hAnsi="Times New Roman"/>
          <w:i/>
          <w:iCs/>
          <w:sz w:val="24"/>
          <w:szCs w:val="24"/>
        </w:rPr>
        <w:t>a</w:t>
      </w:r>
      <w:r w:rsidRPr="00803D5B">
        <w:rPr>
          <w:rFonts w:ascii="Times New Roman" w:hAnsi="Times New Roman"/>
          <w:sz w:val="24"/>
          <w:szCs w:val="24"/>
        </w:rPr>
        <w:t>)</w:t>
      </w:r>
      <w:r w:rsidRPr="00803D5B">
        <w:rPr>
          <w:rFonts w:ascii="Times New Roman" w:hAnsi="Times New Roman"/>
          <w:i/>
          <w:iCs/>
          <w:sz w:val="24"/>
          <w:szCs w:val="24"/>
        </w:rPr>
        <w:tab/>
      </w:r>
      <w:r w:rsidRPr="00FD66E9">
        <w:rPr>
          <w:rFonts w:ascii="Times New Roman" w:hAnsi="Times New Roman"/>
          <w:sz w:val="24"/>
          <w:szCs w:val="24"/>
        </w:rPr>
        <w:t xml:space="preserve">Find a formula for </w:t>
      </w:r>
      <w:r w:rsidRPr="00FD66E9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Pr="00FD66E9">
        <w:rPr>
          <w:rFonts w:ascii="Times New Roman" w:hAnsi="Times New Roman"/>
          <w:sz w:val="24"/>
          <w:szCs w:val="24"/>
        </w:rPr>
        <w:t xml:space="preserve">in terms of </w:t>
      </w:r>
      <w:r w:rsidRPr="00FD66E9">
        <w:rPr>
          <w:rFonts w:ascii="Times New Roman" w:hAnsi="Times New Roman"/>
          <w:i/>
          <w:iCs/>
          <w:sz w:val="24"/>
          <w:szCs w:val="24"/>
        </w:rPr>
        <w:t>n</w:t>
      </w:r>
      <w:r w:rsidRPr="00FD66E9">
        <w:rPr>
          <w:rFonts w:ascii="Times New Roman" w:hAnsi="Times New Roman"/>
          <w:sz w:val="24"/>
          <w:szCs w:val="24"/>
        </w:rPr>
        <w:t>.</w:t>
      </w:r>
    </w:p>
    <w:p w14:paraId="67973B43" w14:textId="77777777" w:rsidR="00126740" w:rsidRDefault="00126740" w:rsidP="0012674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FC95487" w14:textId="77777777" w:rsidR="00126740" w:rsidRDefault="00126740" w:rsidP="0012674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9BC9B0E" w14:textId="77777777" w:rsidR="00126740" w:rsidRDefault="00126740" w:rsidP="0012674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3954406" w14:textId="77777777" w:rsidR="00126740" w:rsidRDefault="00126740" w:rsidP="0012674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05F6F27" w14:textId="77777777" w:rsidR="00126740" w:rsidRDefault="00126740" w:rsidP="0012674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837DDE4" w14:textId="77777777" w:rsidR="00126740" w:rsidRDefault="00126740" w:rsidP="0012674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24872E8" w14:textId="77777777" w:rsidR="00126740" w:rsidRDefault="00126740" w:rsidP="0012674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06D18E7" w14:textId="77777777" w:rsidR="00126740" w:rsidRDefault="00126740" w:rsidP="0012674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46141F7" w14:textId="77777777" w:rsidR="00126740" w:rsidRDefault="00126740" w:rsidP="0012674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22C77DF" w14:textId="77777777" w:rsidR="00126740" w:rsidRDefault="00126740" w:rsidP="0012674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EFF895E" w14:textId="77777777" w:rsidR="00126740" w:rsidRDefault="00126740" w:rsidP="0012674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C45AF71" w14:textId="77777777" w:rsidR="00126740" w:rsidRDefault="00126740" w:rsidP="0012674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8686927" w14:textId="77777777" w:rsidR="00126740" w:rsidRDefault="00126740" w:rsidP="0012674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896D49B" w14:textId="77777777" w:rsidR="00126740" w:rsidRDefault="00126740" w:rsidP="0012674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D673D89" w14:textId="77777777" w:rsidR="00126740" w:rsidRPr="00FD66E9" w:rsidRDefault="00126740" w:rsidP="0012674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</w:t>
      </w:r>
      <w:r w:rsidRPr="00FD66E9">
        <w:rPr>
          <w:rFonts w:ascii="Times New Roman" w:hAnsi="Times New Roman"/>
          <w:sz w:val="24"/>
          <w:szCs w:val="24"/>
        </w:rPr>
        <w:t>..........</w:t>
      </w:r>
    </w:p>
    <w:p w14:paraId="7CB09AF1" w14:textId="77777777" w:rsidR="00126740" w:rsidRPr="00FD66E9" w:rsidRDefault="00126740" w:rsidP="0012674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803D5B">
        <w:rPr>
          <w:rFonts w:ascii="Times New Roman" w:hAnsi="Times New Roman"/>
          <w:b/>
          <w:bCs/>
          <w:sz w:val="24"/>
          <w:szCs w:val="24"/>
        </w:rPr>
        <w:t>(</w:t>
      </w:r>
      <w:r w:rsidRPr="00FD66E9">
        <w:rPr>
          <w:rFonts w:ascii="Times New Roman" w:hAnsi="Times New Roman"/>
          <w:b/>
          <w:bCs/>
          <w:sz w:val="24"/>
          <w:szCs w:val="24"/>
        </w:rPr>
        <w:t>3</w:t>
      </w:r>
      <w:r w:rsidRPr="00803D5B">
        <w:rPr>
          <w:rFonts w:ascii="Times New Roman" w:hAnsi="Times New Roman"/>
          <w:b/>
          <w:bCs/>
          <w:sz w:val="24"/>
          <w:szCs w:val="24"/>
        </w:rPr>
        <w:t>)</w:t>
      </w:r>
    </w:p>
    <w:p w14:paraId="1E34F83A" w14:textId="77777777" w:rsidR="00126740" w:rsidRPr="00FD66E9" w:rsidRDefault="00126740" w:rsidP="00126740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803D5B">
        <w:rPr>
          <w:rFonts w:ascii="Times New Roman" w:hAnsi="Times New Roman"/>
          <w:sz w:val="24"/>
          <w:szCs w:val="24"/>
        </w:rPr>
        <w:t>(</w:t>
      </w:r>
      <w:r w:rsidRPr="00803D5B">
        <w:rPr>
          <w:rFonts w:ascii="Times New Roman" w:hAnsi="Times New Roman"/>
          <w:i/>
          <w:iCs/>
          <w:sz w:val="24"/>
          <w:szCs w:val="24"/>
        </w:rPr>
        <w:t>b</w:t>
      </w:r>
      <w:r w:rsidRPr="00803D5B">
        <w:rPr>
          <w:rFonts w:ascii="Times New Roman" w:hAnsi="Times New Roman"/>
          <w:sz w:val="24"/>
          <w:szCs w:val="24"/>
        </w:rPr>
        <w:t>)</w:t>
      </w:r>
      <w:r w:rsidRPr="00803D5B">
        <w:rPr>
          <w:rFonts w:ascii="Times New Roman" w:hAnsi="Times New Roman"/>
          <w:i/>
          <w:iCs/>
          <w:sz w:val="24"/>
          <w:szCs w:val="24"/>
        </w:rPr>
        <w:tab/>
      </w:r>
      <w:r w:rsidRPr="00FD66E9">
        <w:rPr>
          <w:rFonts w:ascii="Times New Roman" w:hAnsi="Times New Roman"/>
          <w:sz w:val="24"/>
          <w:szCs w:val="24"/>
        </w:rPr>
        <w:t xml:space="preserve">In the table below, put a tick </w:t>
      </w:r>
      <w:r w:rsidRPr="00803D5B">
        <w:rPr>
          <w:rFonts w:ascii="Times New Roman" w:hAnsi="Times New Roman"/>
          <w:sz w:val="24"/>
          <w:szCs w:val="24"/>
        </w:rPr>
        <w:t>(</w:t>
      </w:r>
      <w:r w:rsidRPr="008C61E2">
        <w:rPr>
          <w:rFonts w:ascii="Zapf Dingbats" w:hAnsi="Zapf Dingbats"/>
          <w:color w:val="000000"/>
          <w:sz w:val="28"/>
          <w:szCs w:val="28"/>
        </w:rPr>
        <w:sym w:font="Wingdings" w:char="F0FC"/>
      </w:r>
      <w:r w:rsidRPr="00803D5B">
        <w:rPr>
          <w:rFonts w:ascii="Times New Roman" w:hAnsi="Times New Roman"/>
          <w:sz w:val="24"/>
          <w:szCs w:val="24"/>
        </w:rPr>
        <w:t>)</w:t>
      </w:r>
      <w:r w:rsidRPr="00FD66E9">
        <w:rPr>
          <w:rFonts w:ascii="Times New Roman" w:hAnsi="Times New Roman"/>
          <w:sz w:val="24"/>
          <w:szCs w:val="24"/>
        </w:rPr>
        <w:t xml:space="preserve"> in the box next to the identity.</w:t>
      </w:r>
    </w:p>
    <w:p w14:paraId="71239977" w14:textId="77777777" w:rsidR="00126740" w:rsidRDefault="00126740" w:rsidP="0012674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532"/>
        <w:gridCol w:w="640"/>
      </w:tblGrid>
      <w:tr w:rsidR="00126740" w:rsidRPr="00A231CD" w14:paraId="75A0F8AD" w14:textId="77777777" w:rsidTr="008D2004">
        <w:trPr>
          <w:trHeight w:val="534"/>
          <w:jc w:val="center"/>
        </w:trPr>
        <w:tc>
          <w:tcPr>
            <w:tcW w:w="2532" w:type="dxa"/>
            <w:vAlign w:val="center"/>
          </w:tcPr>
          <w:p w14:paraId="7DC3669C" w14:textId="77777777" w:rsidR="00126740" w:rsidRPr="00A231CD" w:rsidRDefault="00126740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231CD">
              <w:rPr>
                <w:rFonts w:ascii="Times New Roman" w:hAnsi="Times New Roman"/>
                <w:sz w:val="24"/>
                <w:szCs w:val="24"/>
              </w:rPr>
              <w:t>3</w:t>
            </w:r>
            <w:r w:rsidRPr="00A231C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h </w:t>
            </w:r>
            <w:r w:rsidRPr="00A231CD">
              <w:rPr>
                <w:rFonts w:ascii="Times New Roman" w:hAnsi="Times New Roman"/>
                <w:sz w:val="24"/>
                <w:szCs w:val="24"/>
              </w:rPr>
              <w:t>+ 2 = 14</w:t>
            </w:r>
          </w:p>
        </w:tc>
        <w:tc>
          <w:tcPr>
            <w:tcW w:w="640" w:type="dxa"/>
            <w:vAlign w:val="center"/>
          </w:tcPr>
          <w:p w14:paraId="4C445C97" w14:textId="77777777" w:rsidR="00126740" w:rsidRPr="00A231CD" w:rsidRDefault="00126740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26740" w:rsidRPr="00A231CD" w14:paraId="6AD3BD7B" w14:textId="77777777" w:rsidTr="008D2004">
        <w:trPr>
          <w:trHeight w:val="534"/>
          <w:jc w:val="center"/>
        </w:trPr>
        <w:tc>
          <w:tcPr>
            <w:tcW w:w="2532" w:type="dxa"/>
            <w:vAlign w:val="center"/>
          </w:tcPr>
          <w:p w14:paraId="3B70ED4C" w14:textId="77777777" w:rsidR="00126740" w:rsidRPr="00A231CD" w:rsidRDefault="00126740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A231CD">
              <w:rPr>
                <w:rFonts w:ascii="Times New Roman" w:hAnsi="Times New Roman"/>
                <w:sz w:val="24"/>
                <w:szCs w:val="24"/>
              </w:rPr>
              <w:t>3</w:t>
            </w:r>
            <w:r w:rsidRPr="00A231C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a </w:t>
            </w:r>
            <w:r w:rsidRPr="00A231CD">
              <w:rPr>
                <w:rFonts w:ascii="Times New Roman" w:hAnsi="Times New Roman"/>
                <w:sz w:val="24"/>
                <w:szCs w:val="24"/>
              </w:rPr>
              <w:t>+ 4</w:t>
            </w:r>
            <w:r w:rsidRPr="00A231C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b </w:t>
            </w:r>
            <w:r w:rsidRPr="00A231CD">
              <w:rPr>
                <w:rFonts w:ascii="Times New Roman" w:hAnsi="Times New Roman"/>
                <w:sz w:val="24"/>
                <w:szCs w:val="24"/>
              </w:rPr>
              <w:t>– 2</w:t>
            </w:r>
            <w:r w:rsidRPr="00A231CD">
              <w:rPr>
                <w:rFonts w:ascii="Times New Roman" w:hAnsi="Times New Roman"/>
                <w:i/>
                <w:iCs/>
                <w:sz w:val="24"/>
                <w:szCs w:val="24"/>
              </w:rPr>
              <w:t>c</w:t>
            </w:r>
          </w:p>
        </w:tc>
        <w:tc>
          <w:tcPr>
            <w:tcW w:w="640" w:type="dxa"/>
            <w:vAlign w:val="center"/>
          </w:tcPr>
          <w:p w14:paraId="764C5E8A" w14:textId="77777777" w:rsidR="00126740" w:rsidRPr="00A231CD" w:rsidRDefault="00126740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</w:p>
        </w:tc>
      </w:tr>
      <w:tr w:rsidR="00126740" w:rsidRPr="00A231CD" w14:paraId="63B9B716" w14:textId="77777777" w:rsidTr="008D2004">
        <w:trPr>
          <w:trHeight w:val="534"/>
          <w:jc w:val="center"/>
        </w:trPr>
        <w:tc>
          <w:tcPr>
            <w:tcW w:w="2532" w:type="dxa"/>
            <w:vAlign w:val="center"/>
          </w:tcPr>
          <w:p w14:paraId="58190082" w14:textId="77777777" w:rsidR="00126740" w:rsidRPr="00A231CD" w:rsidRDefault="00126740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231C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A </w:t>
            </w:r>
            <w:r w:rsidRPr="00A231CD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A231CD">
              <w:rPr>
                <w:rFonts w:ascii="Times New Roman" w:hAnsi="Times New Roman"/>
                <w:i/>
                <w:iCs/>
                <w:sz w:val="24"/>
                <w:szCs w:val="24"/>
              </w:rPr>
              <w:t>πr</w:t>
            </w:r>
            <w:r w:rsidRPr="001A14F2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640" w:type="dxa"/>
            <w:vAlign w:val="center"/>
          </w:tcPr>
          <w:p w14:paraId="5235598F" w14:textId="77777777" w:rsidR="00126740" w:rsidRPr="00A231CD" w:rsidRDefault="00126740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26740" w:rsidRPr="00A231CD" w14:paraId="036B12B8" w14:textId="77777777" w:rsidTr="008D2004">
        <w:trPr>
          <w:trHeight w:val="534"/>
          <w:jc w:val="center"/>
        </w:trPr>
        <w:tc>
          <w:tcPr>
            <w:tcW w:w="2532" w:type="dxa"/>
            <w:vAlign w:val="center"/>
          </w:tcPr>
          <w:p w14:paraId="66B1B5A9" w14:textId="77777777" w:rsidR="00126740" w:rsidRPr="00A231CD" w:rsidRDefault="00126740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A231CD">
              <w:rPr>
                <w:rFonts w:ascii="Times New Roman" w:hAnsi="Times New Roman"/>
                <w:sz w:val="24"/>
                <w:szCs w:val="24"/>
              </w:rPr>
              <w:t>5</w:t>
            </w:r>
            <w:r w:rsidRPr="00A231C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m </w:t>
            </w:r>
            <w:r w:rsidRPr="00A231CD">
              <w:rPr>
                <w:rFonts w:ascii="Times New Roman" w:hAnsi="Times New Roman"/>
                <w:sz w:val="24"/>
                <w:szCs w:val="24"/>
              </w:rPr>
              <w:t>– 3</w:t>
            </w:r>
            <w:r w:rsidRPr="00A231C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m </w:t>
            </w:r>
            <w:r w:rsidRPr="00A231CD">
              <w:rPr>
                <w:rFonts w:ascii="Times New Roman" w:hAnsi="Times New Roman"/>
                <w:sz w:val="24"/>
                <w:szCs w:val="24"/>
              </w:rPr>
              <w:t>= 2</w:t>
            </w:r>
            <w:r w:rsidRPr="00A231CD">
              <w:rPr>
                <w:rFonts w:ascii="Times New Roman" w:hAnsi="Times New Roman"/>
                <w:i/>
                <w:iCs/>
                <w:sz w:val="24"/>
                <w:szCs w:val="24"/>
              </w:rPr>
              <w:t>m</w:t>
            </w:r>
          </w:p>
        </w:tc>
        <w:tc>
          <w:tcPr>
            <w:tcW w:w="640" w:type="dxa"/>
            <w:vAlign w:val="center"/>
          </w:tcPr>
          <w:p w14:paraId="4A92F919" w14:textId="77777777" w:rsidR="00126740" w:rsidRPr="00A231CD" w:rsidRDefault="00126740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</w:p>
        </w:tc>
      </w:tr>
      <w:tr w:rsidR="00126740" w14:paraId="66BCEE2F" w14:textId="77777777" w:rsidTr="008D2004">
        <w:trPr>
          <w:trHeight w:val="563"/>
          <w:jc w:val="center"/>
        </w:trPr>
        <w:tc>
          <w:tcPr>
            <w:tcW w:w="2532" w:type="dxa"/>
            <w:vAlign w:val="center"/>
          </w:tcPr>
          <w:p w14:paraId="3DB9E021" w14:textId="77777777" w:rsidR="00126740" w:rsidRPr="00A231CD" w:rsidRDefault="00126740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231C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x </w:t>
            </w:r>
            <w:r w:rsidRPr="00A231CD">
              <w:rPr>
                <w:rFonts w:ascii="Times New Roman" w:hAnsi="Times New Roman"/>
                <w:sz w:val="24"/>
                <w:szCs w:val="24"/>
              </w:rPr>
              <w:t xml:space="preserve">+ 7 </w:t>
            </w:r>
            <w:r w:rsidRPr="001A14F2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A231CD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A231CD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640" w:type="dxa"/>
            <w:vAlign w:val="center"/>
          </w:tcPr>
          <w:p w14:paraId="1ED8302D" w14:textId="77777777" w:rsidR="00126740" w:rsidRDefault="00126740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790A77FB" w14:textId="77777777" w:rsidR="00126740" w:rsidRPr="00FD66E9" w:rsidRDefault="00126740" w:rsidP="0012674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803D5B">
        <w:rPr>
          <w:rFonts w:ascii="Times New Roman" w:hAnsi="Times New Roman"/>
          <w:b/>
          <w:bCs/>
          <w:sz w:val="24"/>
          <w:szCs w:val="24"/>
        </w:rPr>
        <w:t>(</w:t>
      </w:r>
      <w:r w:rsidRPr="00FD66E9">
        <w:rPr>
          <w:rFonts w:ascii="Times New Roman" w:hAnsi="Times New Roman"/>
          <w:b/>
          <w:bCs/>
          <w:sz w:val="24"/>
          <w:szCs w:val="24"/>
        </w:rPr>
        <w:t>1</w:t>
      </w:r>
      <w:r w:rsidRPr="00803D5B">
        <w:rPr>
          <w:rFonts w:ascii="Times New Roman" w:hAnsi="Times New Roman"/>
          <w:b/>
          <w:bCs/>
          <w:sz w:val="24"/>
          <w:szCs w:val="24"/>
        </w:rPr>
        <w:t>)</w:t>
      </w:r>
    </w:p>
    <w:p w14:paraId="21A9E281" w14:textId="5D7676A5" w:rsidR="00126740" w:rsidRPr="00FD66E9" w:rsidRDefault="00126740" w:rsidP="0012674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803D5B">
        <w:rPr>
          <w:rFonts w:ascii="Times New Roman" w:hAnsi="Times New Roman"/>
          <w:b/>
          <w:bCs/>
          <w:sz w:val="24"/>
          <w:szCs w:val="24"/>
        </w:rPr>
        <w:t>(</w:t>
      </w:r>
      <w:r w:rsidRPr="00FD66E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 w:rsidR="009574FA">
        <w:rPr>
          <w:rFonts w:ascii="Times New Roman" w:hAnsi="Times New Roman"/>
          <w:b/>
          <w:bCs/>
          <w:sz w:val="24"/>
          <w:szCs w:val="24"/>
        </w:rPr>
        <w:t>20</w:t>
      </w:r>
      <w:r w:rsidRPr="00FD66E9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 w:rsidRPr="00803D5B">
        <w:rPr>
          <w:rFonts w:ascii="Times New Roman" w:hAnsi="Times New Roman"/>
          <w:b/>
          <w:bCs/>
          <w:sz w:val="24"/>
          <w:szCs w:val="24"/>
        </w:rPr>
        <w:t>)</w:t>
      </w:r>
    </w:p>
    <w:p w14:paraId="0D632E55" w14:textId="77777777" w:rsidR="00126740" w:rsidRPr="00FD66E9" w:rsidRDefault="00126740" w:rsidP="00126740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FD66E9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55999329" w14:textId="77777777" w:rsidR="009574FA" w:rsidRDefault="009574FA" w:rsidP="00E21E5D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7F5DF8A" w14:textId="77777777" w:rsidR="00D85754" w:rsidRDefault="00D85754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6D4C5B42" w14:textId="666BA48F" w:rsidR="00E21E5D" w:rsidRPr="00DC5386" w:rsidRDefault="005F7CC9" w:rsidP="00E21E5D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77696" behindDoc="0" locked="0" layoutInCell="1" allowOverlap="1" wp14:anchorId="4A94DF9C" wp14:editId="3D83BD74">
            <wp:simplePos x="0" y="0"/>
            <wp:positionH relativeFrom="column">
              <wp:posOffset>-687668</wp:posOffset>
            </wp:positionH>
            <wp:positionV relativeFrom="paragraph">
              <wp:posOffset>-118110</wp:posOffset>
            </wp:positionV>
            <wp:extent cx="266400" cy="475200"/>
            <wp:effectExtent l="0" t="0" r="635" b="127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21E5D" w:rsidRPr="00DC5386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="009574FA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E21E5D" w:rsidRPr="00DC538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proofErr w:type="spellStart"/>
      <w:r w:rsidR="00E21E5D" w:rsidRPr="00DC5386">
        <w:rPr>
          <w:rFonts w:ascii="Times New Roman" w:hAnsi="Times New Roman"/>
          <w:sz w:val="24"/>
          <w:szCs w:val="24"/>
          <w:lang w:eastAsia="en-GB"/>
        </w:rPr>
        <w:t>Kiaria</w:t>
      </w:r>
      <w:proofErr w:type="spellEnd"/>
      <w:r w:rsidR="00E21E5D" w:rsidRPr="00DC5386">
        <w:rPr>
          <w:rFonts w:ascii="Times New Roman" w:hAnsi="Times New Roman"/>
          <w:sz w:val="24"/>
          <w:szCs w:val="24"/>
          <w:lang w:eastAsia="en-GB"/>
        </w:rPr>
        <w:t xml:space="preserve"> is 7 years older than Jay.</w:t>
      </w:r>
    </w:p>
    <w:p w14:paraId="2555EE03" w14:textId="77777777" w:rsidR="00E21E5D" w:rsidRPr="00DC5386" w:rsidRDefault="00E21E5D" w:rsidP="00E21E5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 xml:space="preserve">Martha is twice as old as </w:t>
      </w:r>
      <w:proofErr w:type="spellStart"/>
      <w:r w:rsidRPr="00DC5386">
        <w:rPr>
          <w:rFonts w:ascii="Times New Roman" w:hAnsi="Times New Roman"/>
          <w:sz w:val="24"/>
          <w:szCs w:val="24"/>
          <w:lang w:eastAsia="en-GB"/>
        </w:rPr>
        <w:t>Kiaria</w:t>
      </w:r>
      <w:proofErr w:type="spellEnd"/>
      <w:r w:rsidRPr="00DC5386">
        <w:rPr>
          <w:rFonts w:ascii="Times New Roman" w:hAnsi="Times New Roman"/>
          <w:sz w:val="24"/>
          <w:szCs w:val="24"/>
          <w:lang w:eastAsia="en-GB"/>
        </w:rPr>
        <w:t>.</w:t>
      </w:r>
    </w:p>
    <w:p w14:paraId="6C98A674" w14:textId="77777777" w:rsidR="00E21E5D" w:rsidRPr="00DC5386" w:rsidRDefault="00E21E5D" w:rsidP="00E21E5D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The sum of their three ages is 77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3736A747" w14:textId="77777777" w:rsidR="00E21E5D" w:rsidRPr="00DC5386" w:rsidRDefault="00E21E5D" w:rsidP="00E21E5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 xml:space="preserve">Find the ratio of Jay’s age to </w:t>
      </w:r>
      <w:proofErr w:type="spellStart"/>
      <w:r w:rsidRPr="00DC5386">
        <w:rPr>
          <w:rFonts w:ascii="Times New Roman" w:hAnsi="Times New Roman"/>
          <w:sz w:val="24"/>
          <w:szCs w:val="24"/>
          <w:lang w:eastAsia="en-GB"/>
        </w:rPr>
        <w:t>Kiaria’s</w:t>
      </w:r>
      <w:proofErr w:type="spellEnd"/>
      <w:r w:rsidRPr="00DC5386">
        <w:rPr>
          <w:rFonts w:ascii="Times New Roman" w:hAnsi="Times New Roman"/>
          <w:sz w:val="24"/>
          <w:szCs w:val="24"/>
          <w:lang w:eastAsia="en-GB"/>
        </w:rPr>
        <w:t xml:space="preserve"> age to Martha’s age.</w:t>
      </w:r>
    </w:p>
    <w:p w14:paraId="46BC2170" w14:textId="77777777" w:rsidR="00E21E5D" w:rsidRDefault="00E21E5D" w:rsidP="00E21E5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A5BACF0" w14:textId="77777777" w:rsidR="00E21E5D" w:rsidRDefault="00E21E5D" w:rsidP="00E21E5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A065890" w14:textId="77777777" w:rsidR="00E21E5D" w:rsidRDefault="00E21E5D" w:rsidP="00E21E5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080834D" w14:textId="77777777" w:rsidR="00E21E5D" w:rsidRDefault="00E21E5D" w:rsidP="00E21E5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D39E589" w14:textId="77777777" w:rsidR="00E21E5D" w:rsidRDefault="00E21E5D" w:rsidP="00E21E5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12773F7" w14:textId="77777777" w:rsidR="00E21E5D" w:rsidRDefault="00E21E5D" w:rsidP="00E21E5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198913E" w14:textId="77777777" w:rsidR="00E21E5D" w:rsidRDefault="00E21E5D" w:rsidP="00E21E5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508A813" w14:textId="77777777" w:rsidR="00E21E5D" w:rsidRDefault="00E21E5D" w:rsidP="00E21E5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824D5B7" w14:textId="77777777" w:rsidR="00E21E5D" w:rsidRDefault="00E21E5D" w:rsidP="00E21E5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827B99A" w14:textId="77777777" w:rsidR="00E21E5D" w:rsidRDefault="00E21E5D" w:rsidP="00E21E5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70826E8" w14:textId="77777777" w:rsidR="00E21E5D" w:rsidRDefault="00E21E5D" w:rsidP="00E21E5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EC96394" w14:textId="77777777" w:rsidR="00E21E5D" w:rsidRDefault="00E21E5D" w:rsidP="00E21E5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EFE01AE" w14:textId="77777777" w:rsidR="00E21E5D" w:rsidRDefault="00E21E5D" w:rsidP="00E21E5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1932CAE" w14:textId="77777777" w:rsidR="00E21E5D" w:rsidRDefault="00E21E5D" w:rsidP="00E21E5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625D917" w14:textId="77777777" w:rsidR="00E21E5D" w:rsidRDefault="00E21E5D" w:rsidP="00E21E5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50624F2" w14:textId="77777777" w:rsidR="00E21E5D" w:rsidRDefault="00E21E5D" w:rsidP="00E21E5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7C4065E" w14:textId="77777777" w:rsidR="00E21E5D" w:rsidRDefault="00E21E5D" w:rsidP="00E21E5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63535AB" w14:textId="77777777" w:rsidR="00E21E5D" w:rsidRDefault="00E21E5D" w:rsidP="00E21E5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2589BB8" w14:textId="77777777" w:rsidR="00E21E5D" w:rsidRDefault="00E21E5D" w:rsidP="00E21E5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C5A96F7" w14:textId="77777777" w:rsidR="00E21E5D" w:rsidRDefault="00E21E5D" w:rsidP="00E21E5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A5E799D" w14:textId="77777777" w:rsidR="00E21E5D" w:rsidRDefault="00E21E5D" w:rsidP="00E21E5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56C6DDA" w14:textId="77777777" w:rsidR="00E21E5D" w:rsidRDefault="00E21E5D" w:rsidP="00E21E5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BBF1AA9" w14:textId="77777777" w:rsidR="00E21E5D" w:rsidRDefault="00E21E5D" w:rsidP="00E21E5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D6EB6C3" w14:textId="77777777" w:rsidR="00E21E5D" w:rsidRPr="00DC5386" w:rsidRDefault="00E21E5D" w:rsidP="00E21E5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3B6629F0" w14:textId="50282E34" w:rsidR="00E21E5D" w:rsidRPr="00DC5386" w:rsidRDefault="00E21E5D" w:rsidP="00E21E5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sz w:val="24"/>
          <w:szCs w:val="24"/>
          <w:lang w:eastAsia="en-GB"/>
        </w:rPr>
        <w:t xml:space="preserve">(Total for Question 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="009574FA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14:paraId="5963A085" w14:textId="77777777" w:rsidR="00E21E5D" w:rsidRPr="00DC5386" w:rsidRDefault="00E21E5D" w:rsidP="00E21E5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5D0F6D1A" w14:textId="77777777" w:rsidR="009574FA" w:rsidRDefault="009574FA" w:rsidP="004367AA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9C2857A" w14:textId="77777777" w:rsidR="00D85754" w:rsidRDefault="00D85754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4EC34A16" w14:textId="3E8D9CBB" w:rsidR="004367AA" w:rsidRDefault="009574FA" w:rsidP="004367AA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2</w:t>
      </w:r>
      <w:r w:rsidR="004367A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67AA">
        <w:rPr>
          <w:rFonts w:ascii="Times New Roman" w:hAnsi="Times New Roman"/>
          <w:sz w:val="24"/>
          <w:szCs w:val="24"/>
          <w:lang w:eastAsia="en-GB"/>
        </w:rPr>
        <w:t>Mr Page uses oil to heat his home.</w:t>
      </w:r>
    </w:p>
    <w:p w14:paraId="34FE0A74" w14:textId="77777777" w:rsidR="004367AA" w:rsidRDefault="004367AA" w:rsidP="004367AA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At the beginning of November there were 1000 litres of oil in his oil tank.</w:t>
      </w:r>
    </w:p>
    <w:p w14:paraId="10E3E387" w14:textId="77777777" w:rsidR="004367AA" w:rsidRDefault="004367AA" w:rsidP="004367A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Mr Page bought enough oil to fill the tank completely.</w:t>
      </w:r>
    </w:p>
    <w:p w14:paraId="119C6E4A" w14:textId="77777777" w:rsidR="004367AA" w:rsidRDefault="004367AA" w:rsidP="004367A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He paid 50p per litre for this oil.</w:t>
      </w:r>
    </w:p>
    <w:p w14:paraId="393FC1DC" w14:textId="77777777" w:rsidR="004367AA" w:rsidRDefault="004367AA" w:rsidP="004367AA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He paid a total amount of £750.</w:t>
      </w:r>
    </w:p>
    <w:p w14:paraId="5DFCD881" w14:textId="77777777" w:rsidR="004367AA" w:rsidRDefault="004367AA" w:rsidP="004367A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At the end of February Mr Page had 600 litres of oil in the tank.</w:t>
      </w:r>
    </w:p>
    <w:p w14:paraId="480AC6EC" w14:textId="77777777" w:rsidR="004367AA" w:rsidRDefault="004367AA" w:rsidP="004367A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He bought enough oil to fill the tank completely.</w:t>
      </w:r>
    </w:p>
    <w:p w14:paraId="607E2173" w14:textId="77777777" w:rsidR="004367AA" w:rsidRDefault="004367AA" w:rsidP="004367AA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The cost of oil had increased by 4%.</w:t>
      </w:r>
    </w:p>
    <w:p w14:paraId="61D6312F" w14:textId="77777777" w:rsidR="004367AA" w:rsidRDefault="004367AA" w:rsidP="004367A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Work out the total amount Mr Page paid for the oil he bought in February.</w:t>
      </w:r>
    </w:p>
    <w:p w14:paraId="5D634F25" w14:textId="77777777" w:rsidR="009574FA" w:rsidRDefault="009574FA" w:rsidP="00AB5108">
      <w:pPr>
        <w:autoSpaceDE w:val="0"/>
        <w:autoSpaceDN w:val="0"/>
        <w:adjustRightInd w:val="0"/>
        <w:jc w:val="right"/>
        <w:rPr>
          <w:rFonts w:ascii="Times New Roman" w:hAnsi="Times New Roman"/>
          <w:b/>
          <w:sz w:val="24"/>
          <w:szCs w:val="24"/>
          <w:lang w:eastAsia="en-GB"/>
        </w:rPr>
      </w:pPr>
    </w:p>
    <w:p w14:paraId="4063DB97" w14:textId="77777777" w:rsidR="009574FA" w:rsidRDefault="009574FA" w:rsidP="00AB5108">
      <w:pPr>
        <w:autoSpaceDE w:val="0"/>
        <w:autoSpaceDN w:val="0"/>
        <w:adjustRightInd w:val="0"/>
        <w:jc w:val="right"/>
        <w:rPr>
          <w:rFonts w:ascii="Times New Roman" w:hAnsi="Times New Roman"/>
          <w:b/>
          <w:sz w:val="24"/>
          <w:szCs w:val="24"/>
          <w:lang w:eastAsia="en-GB"/>
        </w:rPr>
      </w:pPr>
    </w:p>
    <w:p w14:paraId="63FB28D7" w14:textId="77777777" w:rsidR="009574FA" w:rsidRDefault="009574FA" w:rsidP="00AB5108">
      <w:pPr>
        <w:autoSpaceDE w:val="0"/>
        <w:autoSpaceDN w:val="0"/>
        <w:adjustRightInd w:val="0"/>
        <w:jc w:val="right"/>
        <w:rPr>
          <w:rFonts w:ascii="Times New Roman" w:hAnsi="Times New Roman"/>
          <w:b/>
          <w:sz w:val="24"/>
          <w:szCs w:val="24"/>
          <w:lang w:eastAsia="en-GB"/>
        </w:rPr>
      </w:pPr>
    </w:p>
    <w:p w14:paraId="709FA146" w14:textId="77777777" w:rsidR="009574FA" w:rsidRDefault="009574FA" w:rsidP="00AB5108">
      <w:pPr>
        <w:autoSpaceDE w:val="0"/>
        <w:autoSpaceDN w:val="0"/>
        <w:adjustRightInd w:val="0"/>
        <w:jc w:val="right"/>
        <w:rPr>
          <w:rFonts w:ascii="Times New Roman" w:hAnsi="Times New Roman"/>
          <w:b/>
          <w:sz w:val="24"/>
          <w:szCs w:val="24"/>
          <w:lang w:eastAsia="en-GB"/>
        </w:rPr>
      </w:pPr>
    </w:p>
    <w:p w14:paraId="5123DC00" w14:textId="77777777" w:rsidR="009574FA" w:rsidRDefault="009574FA" w:rsidP="00AB5108">
      <w:pPr>
        <w:autoSpaceDE w:val="0"/>
        <w:autoSpaceDN w:val="0"/>
        <w:adjustRightInd w:val="0"/>
        <w:jc w:val="right"/>
        <w:rPr>
          <w:rFonts w:ascii="Times New Roman" w:hAnsi="Times New Roman"/>
          <w:b/>
          <w:sz w:val="24"/>
          <w:szCs w:val="24"/>
          <w:lang w:eastAsia="en-GB"/>
        </w:rPr>
      </w:pPr>
    </w:p>
    <w:p w14:paraId="2ACF6D33" w14:textId="77777777" w:rsidR="009574FA" w:rsidRDefault="009574FA" w:rsidP="00AB5108">
      <w:pPr>
        <w:autoSpaceDE w:val="0"/>
        <w:autoSpaceDN w:val="0"/>
        <w:adjustRightInd w:val="0"/>
        <w:jc w:val="right"/>
        <w:rPr>
          <w:rFonts w:ascii="Times New Roman" w:hAnsi="Times New Roman"/>
          <w:b/>
          <w:sz w:val="24"/>
          <w:szCs w:val="24"/>
          <w:lang w:eastAsia="en-GB"/>
        </w:rPr>
      </w:pPr>
    </w:p>
    <w:p w14:paraId="0DE9F618" w14:textId="77777777" w:rsidR="009574FA" w:rsidRDefault="009574FA" w:rsidP="00AB5108">
      <w:pPr>
        <w:autoSpaceDE w:val="0"/>
        <w:autoSpaceDN w:val="0"/>
        <w:adjustRightInd w:val="0"/>
        <w:jc w:val="right"/>
        <w:rPr>
          <w:rFonts w:ascii="Times New Roman" w:hAnsi="Times New Roman"/>
          <w:b/>
          <w:sz w:val="24"/>
          <w:szCs w:val="24"/>
          <w:lang w:eastAsia="en-GB"/>
        </w:rPr>
      </w:pPr>
    </w:p>
    <w:p w14:paraId="0C925219" w14:textId="77777777" w:rsidR="009574FA" w:rsidRDefault="009574FA" w:rsidP="00AB5108">
      <w:pPr>
        <w:autoSpaceDE w:val="0"/>
        <w:autoSpaceDN w:val="0"/>
        <w:adjustRightInd w:val="0"/>
        <w:jc w:val="right"/>
        <w:rPr>
          <w:rFonts w:ascii="Times New Roman" w:hAnsi="Times New Roman"/>
          <w:b/>
          <w:sz w:val="24"/>
          <w:szCs w:val="24"/>
          <w:lang w:eastAsia="en-GB"/>
        </w:rPr>
      </w:pPr>
    </w:p>
    <w:p w14:paraId="759EFE2B" w14:textId="77777777" w:rsidR="009574FA" w:rsidRDefault="009574FA" w:rsidP="00AB5108">
      <w:pPr>
        <w:autoSpaceDE w:val="0"/>
        <w:autoSpaceDN w:val="0"/>
        <w:adjustRightInd w:val="0"/>
        <w:jc w:val="right"/>
        <w:rPr>
          <w:rFonts w:ascii="Times New Roman" w:hAnsi="Times New Roman"/>
          <w:b/>
          <w:sz w:val="24"/>
          <w:szCs w:val="24"/>
          <w:lang w:eastAsia="en-GB"/>
        </w:rPr>
      </w:pPr>
    </w:p>
    <w:p w14:paraId="104FB78F" w14:textId="77777777" w:rsidR="009574FA" w:rsidRDefault="009574FA" w:rsidP="00AB5108">
      <w:pPr>
        <w:autoSpaceDE w:val="0"/>
        <w:autoSpaceDN w:val="0"/>
        <w:adjustRightInd w:val="0"/>
        <w:jc w:val="right"/>
        <w:rPr>
          <w:rFonts w:ascii="Times New Roman" w:hAnsi="Times New Roman"/>
          <w:b/>
          <w:sz w:val="24"/>
          <w:szCs w:val="24"/>
          <w:lang w:eastAsia="en-GB"/>
        </w:rPr>
      </w:pPr>
    </w:p>
    <w:p w14:paraId="3AA7816C" w14:textId="77777777" w:rsidR="009574FA" w:rsidRDefault="009574FA" w:rsidP="00AB5108">
      <w:pPr>
        <w:autoSpaceDE w:val="0"/>
        <w:autoSpaceDN w:val="0"/>
        <w:adjustRightInd w:val="0"/>
        <w:jc w:val="right"/>
        <w:rPr>
          <w:rFonts w:ascii="Times New Roman" w:hAnsi="Times New Roman"/>
          <w:b/>
          <w:sz w:val="24"/>
          <w:szCs w:val="24"/>
          <w:lang w:eastAsia="en-GB"/>
        </w:rPr>
      </w:pPr>
    </w:p>
    <w:p w14:paraId="3BA4ADB6" w14:textId="77777777" w:rsidR="009574FA" w:rsidRDefault="009574FA" w:rsidP="00AB5108">
      <w:pPr>
        <w:autoSpaceDE w:val="0"/>
        <w:autoSpaceDN w:val="0"/>
        <w:adjustRightInd w:val="0"/>
        <w:jc w:val="right"/>
        <w:rPr>
          <w:rFonts w:ascii="Times New Roman" w:hAnsi="Times New Roman"/>
          <w:b/>
          <w:sz w:val="24"/>
          <w:szCs w:val="24"/>
          <w:lang w:eastAsia="en-GB"/>
        </w:rPr>
      </w:pPr>
    </w:p>
    <w:p w14:paraId="682FE300" w14:textId="77777777" w:rsidR="009574FA" w:rsidRDefault="009574FA" w:rsidP="00AB5108">
      <w:pPr>
        <w:autoSpaceDE w:val="0"/>
        <w:autoSpaceDN w:val="0"/>
        <w:adjustRightInd w:val="0"/>
        <w:jc w:val="right"/>
        <w:rPr>
          <w:rFonts w:ascii="Times New Roman" w:hAnsi="Times New Roman"/>
          <w:b/>
          <w:sz w:val="24"/>
          <w:szCs w:val="24"/>
          <w:lang w:eastAsia="en-GB"/>
        </w:rPr>
      </w:pPr>
    </w:p>
    <w:p w14:paraId="618ADCBC" w14:textId="77777777" w:rsidR="009574FA" w:rsidRDefault="009574FA" w:rsidP="00AB5108">
      <w:pPr>
        <w:autoSpaceDE w:val="0"/>
        <w:autoSpaceDN w:val="0"/>
        <w:adjustRightInd w:val="0"/>
        <w:jc w:val="right"/>
        <w:rPr>
          <w:rFonts w:ascii="Times New Roman" w:hAnsi="Times New Roman"/>
          <w:b/>
          <w:sz w:val="24"/>
          <w:szCs w:val="24"/>
          <w:lang w:eastAsia="en-GB"/>
        </w:rPr>
      </w:pPr>
    </w:p>
    <w:p w14:paraId="4FF3A781" w14:textId="77777777" w:rsidR="009574FA" w:rsidRDefault="009574FA" w:rsidP="00AB5108">
      <w:pPr>
        <w:autoSpaceDE w:val="0"/>
        <w:autoSpaceDN w:val="0"/>
        <w:adjustRightInd w:val="0"/>
        <w:jc w:val="right"/>
        <w:rPr>
          <w:rFonts w:ascii="Times New Roman" w:hAnsi="Times New Roman"/>
          <w:b/>
          <w:sz w:val="24"/>
          <w:szCs w:val="24"/>
          <w:lang w:eastAsia="en-GB"/>
        </w:rPr>
      </w:pPr>
    </w:p>
    <w:p w14:paraId="00060BE4" w14:textId="77777777" w:rsidR="009574FA" w:rsidRDefault="009574FA" w:rsidP="00AB5108">
      <w:pPr>
        <w:autoSpaceDE w:val="0"/>
        <w:autoSpaceDN w:val="0"/>
        <w:adjustRightInd w:val="0"/>
        <w:jc w:val="right"/>
        <w:rPr>
          <w:rFonts w:ascii="Times New Roman" w:hAnsi="Times New Roman"/>
          <w:b/>
          <w:sz w:val="24"/>
          <w:szCs w:val="24"/>
          <w:lang w:eastAsia="en-GB"/>
        </w:rPr>
      </w:pPr>
    </w:p>
    <w:p w14:paraId="2143FBC0" w14:textId="77777777" w:rsidR="009574FA" w:rsidRDefault="009574FA" w:rsidP="00AB5108">
      <w:pPr>
        <w:autoSpaceDE w:val="0"/>
        <w:autoSpaceDN w:val="0"/>
        <w:adjustRightInd w:val="0"/>
        <w:jc w:val="right"/>
        <w:rPr>
          <w:rFonts w:ascii="Times New Roman" w:hAnsi="Times New Roman"/>
          <w:b/>
          <w:sz w:val="24"/>
          <w:szCs w:val="24"/>
          <w:lang w:eastAsia="en-GB"/>
        </w:rPr>
      </w:pPr>
    </w:p>
    <w:p w14:paraId="38A35676" w14:textId="77777777" w:rsidR="009574FA" w:rsidRDefault="009574FA" w:rsidP="00AB5108">
      <w:pPr>
        <w:autoSpaceDE w:val="0"/>
        <w:autoSpaceDN w:val="0"/>
        <w:adjustRightInd w:val="0"/>
        <w:jc w:val="right"/>
        <w:rPr>
          <w:rFonts w:ascii="Times New Roman" w:hAnsi="Times New Roman"/>
          <w:b/>
          <w:sz w:val="24"/>
          <w:szCs w:val="24"/>
          <w:lang w:eastAsia="en-GB"/>
        </w:rPr>
      </w:pPr>
    </w:p>
    <w:p w14:paraId="373173A8" w14:textId="77777777" w:rsidR="009574FA" w:rsidRDefault="009574FA" w:rsidP="00AB5108">
      <w:pPr>
        <w:autoSpaceDE w:val="0"/>
        <w:autoSpaceDN w:val="0"/>
        <w:adjustRightInd w:val="0"/>
        <w:jc w:val="right"/>
        <w:rPr>
          <w:rFonts w:ascii="Times New Roman" w:hAnsi="Times New Roman"/>
          <w:b/>
          <w:sz w:val="24"/>
          <w:szCs w:val="24"/>
          <w:lang w:eastAsia="en-GB"/>
        </w:rPr>
      </w:pPr>
    </w:p>
    <w:p w14:paraId="566FA76F" w14:textId="7961A231" w:rsidR="00AB5108" w:rsidRPr="00DC5386" w:rsidRDefault="00AB5108" w:rsidP="00AB510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sz w:val="24"/>
          <w:szCs w:val="24"/>
          <w:lang w:eastAsia="en-GB"/>
        </w:rPr>
        <w:t xml:space="preserve">(Total for Question 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="009574FA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</w:t>
      </w:r>
      <w:r w:rsidR="00FB1786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marks)</w:t>
      </w:r>
    </w:p>
    <w:p w14:paraId="14771F4C" w14:textId="77777777" w:rsidR="00AB5108" w:rsidRPr="00DC5386" w:rsidRDefault="00AB5108" w:rsidP="00AB510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2D8E775" w14:textId="77777777" w:rsidR="009574FA" w:rsidRDefault="009574FA" w:rsidP="004A681E">
      <w:pPr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864BA84" w14:textId="77777777" w:rsidR="00D85754" w:rsidRDefault="00D85754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342D81D4" w14:textId="16878778" w:rsidR="004A681E" w:rsidRDefault="009574FA" w:rsidP="004A681E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3</w:t>
      </w:r>
      <w:r w:rsidR="004A681E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A681E">
        <w:rPr>
          <w:rFonts w:ascii="Times New Roman" w:hAnsi="Times New Roman"/>
          <w:sz w:val="24"/>
          <w:szCs w:val="24"/>
          <w:lang w:eastAsia="en-GB"/>
        </w:rPr>
        <w:t>On Saturday, some adults and some children were in a theatre.</w:t>
      </w:r>
    </w:p>
    <w:p w14:paraId="50DA6094" w14:textId="77777777" w:rsidR="004A681E" w:rsidRDefault="004A681E" w:rsidP="004A681E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The ratio of the number of adults to the number of children was 5 : 2</w:t>
      </w:r>
    </w:p>
    <w:p w14:paraId="64B8014E" w14:textId="77777777" w:rsidR="004A681E" w:rsidRDefault="004A681E" w:rsidP="004A681E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Each person had a seat in the Circle or had a seat in the Stalls.</w:t>
      </w:r>
    </w:p>
    <w:p w14:paraId="0216EAA0" w14:textId="77777777" w:rsidR="004A681E" w:rsidRDefault="004A681E" w:rsidP="004A681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position w:val="-24"/>
          <w:sz w:val="24"/>
          <w:szCs w:val="24"/>
          <w:lang w:eastAsia="en-GB"/>
        </w:rPr>
        <w:object w:dxaOrig="240" w:dyaOrig="660" w14:anchorId="62DC3015">
          <v:shape id="_x0000_i1026" type="#_x0000_t75" style="width:12.4pt;height:33.5pt" o:ole="">
            <v:imagedata r:id="rId15" o:title=""/>
          </v:shape>
          <o:OLEObject Type="Embed" ProgID="Equation.DSMT4" ShapeID="_x0000_i1026" DrawAspect="Content" ObjectID="_1660159608" r:id="rId16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of the children had seats in the Stalls.</w:t>
      </w:r>
    </w:p>
    <w:p w14:paraId="4433B512" w14:textId="77777777" w:rsidR="004A681E" w:rsidRDefault="004A681E" w:rsidP="004A681E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117 children had seats in the Circle.</w:t>
      </w:r>
    </w:p>
    <w:p w14:paraId="0EB64F2F" w14:textId="77777777" w:rsidR="004A681E" w:rsidRDefault="004A681E" w:rsidP="004A681E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There are exactly 2600 seats in the theatre.</w:t>
      </w:r>
    </w:p>
    <w:p w14:paraId="030867D0" w14:textId="77777777" w:rsidR="004A681E" w:rsidRDefault="004A681E" w:rsidP="004A681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On this Saturday, were there people on more than 60% of the seats?</w:t>
      </w:r>
    </w:p>
    <w:p w14:paraId="748350B4" w14:textId="77777777" w:rsidR="004A681E" w:rsidRDefault="004A681E" w:rsidP="004A681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You must show how you get your answer.</w:t>
      </w:r>
    </w:p>
    <w:p w14:paraId="6CBC07CB" w14:textId="77777777" w:rsidR="004A681E" w:rsidRDefault="004A681E" w:rsidP="004A681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483F800" w14:textId="77777777" w:rsidR="004A681E" w:rsidRDefault="004A681E" w:rsidP="004A681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5CDD836" w14:textId="77777777" w:rsidR="004A681E" w:rsidRDefault="004A681E" w:rsidP="004A681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4EC8301" w14:textId="77777777" w:rsidR="004A681E" w:rsidRDefault="004A681E" w:rsidP="004A681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06AB314" w14:textId="77777777" w:rsidR="004A681E" w:rsidRDefault="004A681E" w:rsidP="004A681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864C773" w14:textId="77777777" w:rsidR="004A681E" w:rsidRDefault="004A681E" w:rsidP="004A681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D448806" w14:textId="77777777" w:rsidR="004A681E" w:rsidRDefault="004A681E" w:rsidP="004A681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9235B0B" w14:textId="77777777" w:rsidR="004A681E" w:rsidRDefault="004A681E" w:rsidP="004A681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C68A16A" w14:textId="77777777" w:rsidR="004A681E" w:rsidRDefault="004A681E" w:rsidP="004A681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5055958" w14:textId="77777777" w:rsidR="004A681E" w:rsidRDefault="004A681E" w:rsidP="004A681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94145EF" w14:textId="77777777" w:rsidR="004A681E" w:rsidRDefault="004A681E" w:rsidP="004A681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824A7CF" w14:textId="77777777" w:rsidR="004A681E" w:rsidRDefault="004A681E" w:rsidP="004A681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1467CB3" w14:textId="77777777" w:rsidR="004A681E" w:rsidRDefault="004A681E" w:rsidP="004A681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82ACA54" w14:textId="77777777" w:rsidR="004A681E" w:rsidRDefault="004A681E" w:rsidP="004A681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CA0B030" w14:textId="77777777" w:rsidR="004A681E" w:rsidRDefault="004A681E" w:rsidP="004A681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B93F9B3" w14:textId="77777777" w:rsidR="004A681E" w:rsidRDefault="004A681E" w:rsidP="004A681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6DF472D" w14:textId="77777777" w:rsidR="004A681E" w:rsidRDefault="004A681E" w:rsidP="004A681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EBA92FD" w14:textId="77777777" w:rsidR="004A681E" w:rsidRDefault="004A681E" w:rsidP="004A681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6A5E7AE" w14:textId="77777777" w:rsidR="004A681E" w:rsidRDefault="004A681E" w:rsidP="004A681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5B5A3C0" w14:textId="77777777" w:rsidR="004A681E" w:rsidRDefault="004A681E" w:rsidP="004A681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457D6AA" w14:textId="77777777" w:rsidR="004A681E" w:rsidRDefault="004A681E" w:rsidP="004A681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8D31065" w14:textId="77777777" w:rsidR="004A681E" w:rsidRDefault="004A681E" w:rsidP="004A681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428EE52" w14:textId="77777777" w:rsidR="004A681E" w:rsidRDefault="004A681E" w:rsidP="004A681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14BB4E7" w14:textId="77777777" w:rsidR="004A681E" w:rsidRDefault="004A681E" w:rsidP="004A681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067D817" w14:textId="77777777" w:rsidR="004A681E" w:rsidRDefault="004A681E" w:rsidP="004A681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AD9997B" w14:textId="77777777" w:rsidR="004A681E" w:rsidRDefault="004A681E" w:rsidP="004A681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8E20D8E" w14:textId="77777777" w:rsidR="004A681E" w:rsidRDefault="004A681E" w:rsidP="004A681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32EBC74" w14:textId="77777777" w:rsidR="004A681E" w:rsidRDefault="004A681E" w:rsidP="004A681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3008D01" w14:textId="77777777" w:rsidR="004A681E" w:rsidRDefault="004A681E" w:rsidP="004A681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72E1132" w14:textId="77777777" w:rsidR="004A681E" w:rsidRDefault="004A681E" w:rsidP="004A681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D56569F" w14:textId="77777777" w:rsidR="004A681E" w:rsidRDefault="004A681E" w:rsidP="004A681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445F916" w14:textId="77777777" w:rsidR="004A681E" w:rsidRDefault="004A681E" w:rsidP="004A681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B71AD57" w14:textId="77777777" w:rsidR="004A681E" w:rsidRDefault="004A681E" w:rsidP="004A681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313AF1B" w14:textId="77777777" w:rsidR="004A681E" w:rsidRDefault="004A681E" w:rsidP="004A681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5318A1B" w14:textId="77777777" w:rsidR="004A681E" w:rsidRDefault="004A681E" w:rsidP="004A681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88C0BD7" w14:textId="77777777" w:rsidR="004A681E" w:rsidRDefault="004A681E" w:rsidP="004A681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FAF35BC" w14:textId="7F30A591" w:rsidR="004A681E" w:rsidRDefault="004A681E" w:rsidP="004A681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Total for Question</w:t>
      </w:r>
      <w:r w:rsidR="009574FA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23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is 5 marks)</w:t>
      </w:r>
    </w:p>
    <w:p w14:paraId="3A1EE9F6" w14:textId="77777777" w:rsidR="009574FA" w:rsidRDefault="004A681E" w:rsidP="009574FA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50CC67F2" w14:textId="7D514C2D" w:rsidR="007E1011" w:rsidRPr="00034B6C" w:rsidRDefault="007E1011" w:rsidP="007E1011">
      <w:pPr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</w:t>
      </w:r>
      <w:r w:rsidR="009574FA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The density of apple juice is 1.05 grams per cm</w:t>
      </w:r>
      <w:r w:rsidRPr="00494D0A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  <w:r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14:paraId="4CBC944B" w14:textId="77777777" w:rsidR="007E1011" w:rsidRPr="00034B6C" w:rsidRDefault="007E1011" w:rsidP="007E1011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The density of fruit syrup is 1.4 grams per cm</w:t>
      </w:r>
      <w:r w:rsidRPr="00494D0A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  <w:r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14:paraId="7991D1DE" w14:textId="77777777" w:rsidR="007E1011" w:rsidRPr="00034B6C" w:rsidRDefault="007E1011" w:rsidP="007E1011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The density of carbonated water is 0.99 grams per cm</w:t>
      </w:r>
      <w:r w:rsidRPr="00494D0A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  <w:r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14:paraId="6A2D1C92" w14:textId="77777777" w:rsidR="007E1011" w:rsidRPr="00034B6C" w:rsidRDefault="007E1011" w:rsidP="007E101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25 cm</w:t>
      </w:r>
      <w:r w:rsidRPr="00494D0A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 of apple juice are mixed with 15 cm</w:t>
      </w:r>
      <w:r w:rsidRPr="00494D0A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 of fruit syrup and</w:t>
      </w:r>
    </w:p>
    <w:p w14:paraId="5FADEEAB" w14:textId="77777777" w:rsidR="007E1011" w:rsidRPr="00034B6C" w:rsidRDefault="007E1011" w:rsidP="007E1011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280 cm</w:t>
      </w:r>
      <w:r w:rsidRPr="00494D0A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 of carbonated water to make a drink with a volume of 320 cm</w:t>
      </w:r>
      <w:r w:rsidRPr="00494D0A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  <w:r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14:paraId="2EAA09F6" w14:textId="77777777" w:rsidR="007E1011" w:rsidRPr="00034B6C" w:rsidRDefault="007E1011" w:rsidP="007E101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Work out the density of the drink.</w:t>
      </w:r>
    </w:p>
    <w:p w14:paraId="4C4CF52A" w14:textId="77777777" w:rsidR="007E1011" w:rsidRPr="00034B6C" w:rsidRDefault="007E1011" w:rsidP="007E101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Give your answer correct to 2 decimal places.</w:t>
      </w:r>
    </w:p>
    <w:p w14:paraId="3F661B15" w14:textId="77777777" w:rsidR="007E1011" w:rsidRDefault="007E1011" w:rsidP="007E101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B29D1C4" w14:textId="77777777" w:rsidR="007E1011" w:rsidRDefault="007E1011" w:rsidP="007E101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E611D94" w14:textId="77777777" w:rsidR="007E1011" w:rsidRDefault="007E1011" w:rsidP="007E101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EB87449" w14:textId="77777777" w:rsidR="007E1011" w:rsidRDefault="007E1011" w:rsidP="007E101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551CCDD" w14:textId="77777777" w:rsidR="007E1011" w:rsidRDefault="007E1011" w:rsidP="007E101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E2D2AE7" w14:textId="77777777" w:rsidR="007E1011" w:rsidRDefault="007E1011" w:rsidP="007E101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5D3B9FB" w14:textId="77777777" w:rsidR="007E1011" w:rsidRDefault="007E1011" w:rsidP="007E101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92B8C4" w14:textId="77777777" w:rsidR="007E1011" w:rsidRDefault="007E1011" w:rsidP="007E101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5C6DDDE" w14:textId="77777777" w:rsidR="007E1011" w:rsidRDefault="007E1011" w:rsidP="007E101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93A5CFF" w14:textId="77777777" w:rsidR="007E1011" w:rsidRDefault="007E1011" w:rsidP="007E101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F0E8A30" w14:textId="77777777" w:rsidR="007E1011" w:rsidRDefault="007E1011" w:rsidP="007E101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BD82E79" w14:textId="77777777" w:rsidR="007E1011" w:rsidRDefault="007E1011" w:rsidP="007E101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F7BCC66" w14:textId="77777777" w:rsidR="007E1011" w:rsidRDefault="007E1011" w:rsidP="007E101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B5D2305" w14:textId="77777777" w:rsidR="007E1011" w:rsidRDefault="007E1011" w:rsidP="007E101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F1558F8" w14:textId="77777777" w:rsidR="007E1011" w:rsidRDefault="007E1011" w:rsidP="007E101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1032058" w14:textId="77777777" w:rsidR="007E1011" w:rsidRDefault="007E1011" w:rsidP="007E101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FFCD2B9" w14:textId="77777777" w:rsidR="007E1011" w:rsidRDefault="007E1011" w:rsidP="007E101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12CB556" w14:textId="77777777" w:rsidR="007E1011" w:rsidRDefault="007E1011" w:rsidP="007E101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B356B92" w14:textId="77777777" w:rsidR="007E1011" w:rsidRDefault="007E1011" w:rsidP="007E101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B6CBD3E" w14:textId="77777777" w:rsidR="007E1011" w:rsidRDefault="007E1011" w:rsidP="007E101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5A4E172" w14:textId="77777777" w:rsidR="007E1011" w:rsidRDefault="007E1011" w:rsidP="007E101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16997DF" w14:textId="77777777" w:rsidR="007E1011" w:rsidRDefault="007E1011" w:rsidP="007E101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AF42E75" w14:textId="77777777" w:rsidR="007E1011" w:rsidRDefault="007E1011" w:rsidP="007E101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A746CD" w14:textId="77777777" w:rsidR="007E1011" w:rsidRDefault="007E1011" w:rsidP="007E101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053E989" w14:textId="77777777" w:rsidR="007E1011" w:rsidRDefault="007E1011" w:rsidP="007E101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E32F60D" w14:textId="77777777" w:rsidR="007E1011" w:rsidRDefault="007E1011" w:rsidP="007E101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4161CEE" w14:textId="77777777" w:rsidR="007E1011" w:rsidRPr="00034B6C" w:rsidRDefault="007E1011" w:rsidP="007E101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g/cm</w:t>
      </w:r>
      <w:r w:rsidRPr="004E5248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</w:p>
    <w:p w14:paraId="2F607F86" w14:textId="7C675111" w:rsidR="007E1011" w:rsidRDefault="007E1011" w:rsidP="007E101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Total for Question 2</w:t>
      </w:r>
      <w:r w:rsidR="009574FA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22B22032" w14:textId="77777777" w:rsidR="00AA3834" w:rsidRDefault="007E1011" w:rsidP="009574FA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7FCFAD07" w14:textId="77777777" w:rsidR="009574FA" w:rsidRDefault="009574FA" w:rsidP="00434391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D5E6A59" w14:textId="77777777" w:rsidR="00D85754" w:rsidRDefault="00D85754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2CEBC831" w14:textId="7B54556F" w:rsidR="00434391" w:rsidRDefault="00434391" w:rsidP="00434391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</w:t>
      </w:r>
      <w:r w:rsidR="009574FA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Hannah is planning a day trip for 195 students.</w:t>
      </w:r>
    </w:p>
    <w:p w14:paraId="6C6BC016" w14:textId="77777777" w:rsidR="00434391" w:rsidRDefault="00434391" w:rsidP="00434391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She asks a sample of 30 students where they want to go.</w:t>
      </w:r>
    </w:p>
    <w:p w14:paraId="7CB50659" w14:textId="77777777" w:rsidR="00434391" w:rsidRDefault="00434391" w:rsidP="00434391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Each student chooses one place.</w:t>
      </w:r>
    </w:p>
    <w:p w14:paraId="47C17600" w14:textId="77777777" w:rsidR="00434391" w:rsidRDefault="00434391" w:rsidP="00434391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The table shows information about her results.</w:t>
      </w:r>
    </w:p>
    <w:p w14:paraId="63D8A69B" w14:textId="77777777" w:rsidR="00434391" w:rsidRDefault="00434391" w:rsidP="00434391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43"/>
        <w:gridCol w:w="3598"/>
      </w:tblGrid>
      <w:tr w:rsidR="00434391" w14:paraId="3CADBC2A" w14:textId="77777777" w:rsidTr="008D2004">
        <w:trPr>
          <w:trHeight w:val="482"/>
          <w:jc w:val="center"/>
        </w:trPr>
        <w:tc>
          <w:tcPr>
            <w:tcW w:w="22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7C6287" w14:textId="77777777" w:rsidR="00434391" w:rsidRDefault="00434391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Place</w:t>
            </w:r>
          </w:p>
        </w:tc>
        <w:tc>
          <w:tcPr>
            <w:tcW w:w="3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DC7CD5" w14:textId="77777777" w:rsidR="00434391" w:rsidRDefault="00434391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Number of students</w:t>
            </w:r>
          </w:p>
        </w:tc>
      </w:tr>
      <w:tr w:rsidR="00434391" w14:paraId="436A08B7" w14:textId="77777777" w:rsidTr="008D2004">
        <w:trPr>
          <w:trHeight w:val="482"/>
          <w:jc w:val="center"/>
        </w:trPr>
        <w:tc>
          <w:tcPr>
            <w:tcW w:w="22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18675B" w14:textId="77777777" w:rsidR="00434391" w:rsidRDefault="00434391" w:rsidP="008D2004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Theme Park</w:t>
            </w:r>
          </w:p>
        </w:tc>
        <w:tc>
          <w:tcPr>
            <w:tcW w:w="3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41EE90" w14:textId="77777777" w:rsidR="00434391" w:rsidRDefault="00434391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10</w:t>
            </w:r>
          </w:p>
        </w:tc>
      </w:tr>
      <w:tr w:rsidR="00434391" w14:paraId="79617533" w14:textId="77777777" w:rsidTr="008D2004">
        <w:trPr>
          <w:trHeight w:val="454"/>
          <w:jc w:val="center"/>
        </w:trPr>
        <w:tc>
          <w:tcPr>
            <w:tcW w:w="22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DD3ECD" w14:textId="77777777" w:rsidR="00434391" w:rsidRDefault="00434391" w:rsidP="008D2004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Theatre</w:t>
            </w:r>
          </w:p>
        </w:tc>
        <w:tc>
          <w:tcPr>
            <w:tcW w:w="3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BF3503" w14:textId="77777777" w:rsidR="00434391" w:rsidRDefault="00434391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5</w:t>
            </w:r>
          </w:p>
        </w:tc>
      </w:tr>
      <w:tr w:rsidR="00434391" w14:paraId="4EC18E56" w14:textId="77777777" w:rsidTr="008D2004">
        <w:trPr>
          <w:trHeight w:val="482"/>
          <w:jc w:val="center"/>
        </w:trPr>
        <w:tc>
          <w:tcPr>
            <w:tcW w:w="22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DA1FD0" w14:textId="77777777" w:rsidR="00434391" w:rsidRDefault="00434391" w:rsidP="008D2004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Sports Centre</w:t>
            </w:r>
          </w:p>
        </w:tc>
        <w:tc>
          <w:tcPr>
            <w:tcW w:w="3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0332D3" w14:textId="77777777" w:rsidR="00434391" w:rsidRDefault="00434391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8</w:t>
            </w:r>
          </w:p>
        </w:tc>
      </w:tr>
      <w:tr w:rsidR="00434391" w14:paraId="05919185" w14:textId="77777777" w:rsidTr="008D2004">
        <w:trPr>
          <w:trHeight w:val="482"/>
          <w:jc w:val="center"/>
        </w:trPr>
        <w:tc>
          <w:tcPr>
            <w:tcW w:w="22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7E503B" w14:textId="77777777" w:rsidR="00434391" w:rsidRDefault="00434391" w:rsidP="008D2004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Seaside</w:t>
            </w:r>
          </w:p>
        </w:tc>
        <w:tc>
          <w:tcPr>
            <w:tcW w:w="3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D8E336" w14:textId="77777777" w:rsidR="00434391" w:rsidRDefault="00434391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7</w:t>
            </w:r>
          </w:p>
        </w:tc>
      </w:tr>
    </w:tbl>
    <w:p w14:paraId="3C885B61" w14:textId="77777777" w:rsidR="00434391" w:rsidRDefault="00434391" w:rsidP="00434391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56267DB1" w14:textId="77777777" w:rsidR="00434391" w:rsidRDefault="00434391" w:rsidP="0043439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proofErr w:type="spellStart"/>
      <w:r>
        <w:rPr>
          <w:rFonts w:ascii="Times New Roman" w:hAnsi="Times New Roman"/>
          <w:sz w:val="24"/>
          <w:szCs w:val="24"/>
          <w:lang w:eastAsia="en-GB"/>
        </w:rPr>
        <w:t>i</w:t>
      </w:r>
      <w:proofErr w:type="spellEnd"/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sz w:val="24"/>
          <w:szCs w:val="24"/>
          <w:lang w:eastAsia="en-GB"/>
        </w:rPr>
        <w:tab/>
        <w:t>Work out how many of the 195 students you think will want to go to the Theme Park.</w:t>
      </w:r>
    </w:p>
    <w:p w14:paraId="1DB0C6E5" w14:textId="77777777" w:rsidR="00434391" w:rsidRDefault="00434391" w:rsidP="00434391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1CAFFA2" w14:textId="77777777" w:rsidR="00434391" w:rsidRDefault="00434391" w:rsidP="00434391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3BDA56C" w14:textId="77777777" w:rsidR="00434391" w:rsidRDefault="00434391" w:rsidP="00434391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D7FE339" w14:textId="77777777" w:rsidR="00434391" w:rsidRDefault="00434391" w:rsidP="00434391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E3CC405" w14:textId="77777777" w:rsidR="00434391" w:rsidRDefault="00434391" w:rsidP="00434391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C38C425" w14:textId="77777777" w:rsidR="00434391" w:rsidRDefault="00434391" w:rsidP="00434391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8C96820" w14:textId="77777777" w:rsidR="00434391" w:rsidRDefault="00434391" w:rsidP="00434391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1AC85AA" w14:textId="77777777" w:rsidR="00434391" w:rsidRDefault="00434391" w:rsidP="00434391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290B648" w14:textId="77777777" w:rsidR="00434391" w:rsidRDefault="00434391" w:rsidP="00434391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4ADB4BB" w14:textId="77777777" w:rsidR="00434391" w:rsidRDefault="00434391" w:rsidP="00434391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6FB5C33" w14:textId="77777777" w:rsidR="00434391" w:rsidRDefault="00434391" w:rsidP="00434391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40CEA84" w14:textId="77777777" w:rsidR="00434391" w:rsidRDefault="00434391" w:rsidP="00434391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E8DA98F" w14:textId="77777777" w:rsidR="00434391" w:rsidRDefault="00434391" w:rsidP="00434391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BAECA76" w14:textId="77777777" w:rsidR="00434391" w:rsidRDefault="00434391" w:rsidP="00434391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0B99DFEC" w14:textId="77777777" w:rsidR="00434391" w:rsidRDefault="00434391" w:rsidP="00434391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2930060D" w14:textId="77777777" w:rsidR="00434391" w:rsidRDefault="00434391" w:rsidP="0043439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ii)</w:t>
      </w:r>
      <w:r>
        <w:rPr>
          <w:rFonts w:ascii="Times New Roman" w:hAnsi="Times New Roman"/>
          <w:sz w:val="24"/>
          <w:szCs w:val="24"/>
          <w:lang w:eastAsia="en-GB"/>
        </w:rPr>
        <w:tab/>
        <w:t xml:space="preserve">State any assumption you made </w:t>
      </w:r>
      <w:r>
        <w:rPr>
          <w:rFonts w:ascii="Times New Roman" w:hAnsi="Times New Roman"/>
          <w:b/>
          <w:sz w:val="24"/>
          <w:szCs w:val="24"/>
          <w:lang w:eastAsia="en-GB"/>
        </w:rPr>
        <w:t>and</w:t>
      </w:r>
      <w:r>
        <w:rPr>
          <w:rFonts w:ascii="Times New Roman" w:hAnsi="Times New Roman"/>
          <w:sz w:val="24"/>
          <w:szCs w:val="24"/>
          <w:lang w:eastAsia="en-GB"/>
        </w:rPr>
        <w:t xml:space="preserve"> explain how this may affect your answer.</w:t>
      </w:r>
    </w:p>
    <w:p w14:paraId="3264E5BC" w14:textId="77777777" w:rsidR="00434391" w:rsidRDefault="00434391" w:rsidP="00434391">
      <w:pPr>
        <w:tabs>
          <w:tab w:val="left" w:pos="0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63CE1BEF" w14:textId="77777777" w:rsidR="00434391" w:rsidRDefault="00434391" w:rsidP="00434391">
      <w:pPr>
        <w:tabs>
          <w:tab w:val="left" w:pos="0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75129A54" w14:textId="77777777" w:rsidR="00434391" w:rsidRDefault="00434391" w:rsidP="00434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65B7880B" w14:textId="77777777" w:rsidR="00434391" w:rsidRDefault="00434391" w:rsidP="00434391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4CEAEDD4" w14:textId="22C189C3" w:rsidR="00434391" w:rsidRDefault="00434391" w:rsidP="00434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Total for Question 2</w:t>
      </w:r>
      <w:r w:rsidR="009574FA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14:paraId="6BB2C411" w14:textId="77777777" w:rsidR="00434391" w:rsidRDefault="00434391" w:rsidP="0043439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418A927" w14:textId="77777777" w:rsidR="00434391" w:rsidRDefault="00434391" w:rsidP="00434391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14:paraId="0475618F" w14:textId="77777777" w:rsidR="00D85754" w:rsidRDefault="00D85754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22DC37E4" w14:textId="5A22CF3E" w:rsidR="00AA3834" w:rsidRPr="00F56579" w:rsidRDefault="009574FA" w:rsidP="00AA3834">
      <w:pPr>
        <w:tabs>
          <w:tab w:val="left" w:pos="0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6</w:t>
      </w:r>
      <w:r w:rsidR="00AA3834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AA3834" w:rsidRPr="00F56579">
        <w:rPr>
          <w:rFonts w:ascii="Times New Roman" w:hAnsi="Times New Roman"/>
          <w:sz w:val="24"/>
          <w:szCs w:val="24"/>
          <w:lang w:eastAsia="en-GB"/>
        </w:rPr>
        <w:t>The table shows the costs of sending a parcel by the Express service and by the Rapid service.</w:t>
      </w:r>
    </w:p>
    <w:p w14:paraId="7558F64C" w14:textId="77777777" w:rsidR="00AA3834" w:rsidRDefault="00AA3834" w:rsidP="00AA3834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39"/>
        <w:gridCol w:w="2039"/>
      </w:tblGrid>
      <w:tr w:rsidR="00AA3834" w:rsidRPr="007F214D" w14:paraId="4A58888A" w14:textId="77777777" w:rsidTr="008D2004">
        <w:trPr>
          <w:trHeight w:val="451"/>
          <w:jc w:val="center"/>
        </w:trPr>
        <w:tc>
          <w:tcPr>
            <w:tcW w:w="2039" w:type="dxa"/>
            <w:shd w:val="clear" w:color="auto" w:fill="auto"/>
            <w:vAlign w:val="center"/>
          </w:tcPr>
          <w:p w14:paraId="70EDC4F5" w14:textId="77777777" w:rsidR="00AA3834" w:rsidRPr="007F214D" w:rsidRDefault="00AA3834" w:rsidP="008D200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7F214D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Type of service</w:t>
            </w:r>
          </w:p>
        </w:tc>
        <w:tc>
          <w:tcPr>
            <w:tcW w:w="2039" w:type="dxa"/>
            <w:shd w:val="clear" w:color="auto" w:fill="auto"/>
            <w:vAlign w:val="center"/>
          </w:tcPr>
          <w:p w14:paraId="6CA9D4E0" w14:textId="77777777" w:rsidR="00AA3834" w:rsidRPr="007F214D" w:rsidRDefault="00AA3834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7F214D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Cost</w:t>
            </w:r>
          </w:p>
        </w:tc>
      </w:tr>
      <w:tr w:rsidR="00AA3834" w:rsidRPr="007F214D" w14:paraId="6827AE19" w14:textId="77777777" w:rsidTr="008D2004">
        <w:trPr>
          <w:trHeight w:val="451"/>
          <w:jc w:val="center"/>
        </w:trPr>
        <w:tc>
          <w:tcPr>
            <w:tcW w:w="2039" w:type="dxa"/>
            <w:shd w:val="clear" w:color="auto" w:fill="auto"/>
            <w:vAlign w:val="center"/>
          </w:tcPr>
          <w:p w14:paraId="417AF704" w14:textId="77777777" w:rsidR="00AA3834" w:rsidRPr="007F214D" w:rsidRDefault="00AA3834" w:rsidP="008D2004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7F214D">
              <w:rPr>
                <w:rFonts w:ascii="Times New Roman" w:hAnsi="Times New Roman"/>
                <w:sz w:val="24"/>
                <w:szCs w:val="24"/>
                <w:lang w:eastAsia="en-GB"/>
              </w:rPr>
              <w:t>Express</w:t>
            </w:r>
          </w:p>
        </w:tc>
        <w:tc>
          <w:tcPr>
            <w:tcW w:w="2039" w:type="dxa"/>
            <w:shd w:val="clear" w:color="auto" w:fill="auto"/>
            <w:vAlign w:val="center"/>
          </w:tcPr>
          <w:p w14:paraId="256328F9" w14:textId="77777777" w:rsidR="00AA3834" w:rsidRPr="007F214D" w:rsidRDefault="00AA3834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7F214D">
              <w:rPr>
                <w:rFonts w:ascii="Times New Roman" w:hAnsi="Times New Roman"/>
                <w:sz w:val="24"/>
                <w:szCs w:val="24"/>
                <w:lang w:eastAsia="en-GB"/>
              </w:rPr>
              <w:t>£15.25</w:t>
            </w:r>
          </w:p>
        </w:tc>
      </w:tr>
      <w:tr w:rsidR="00AA3834" w:rsidRPr="007F214D" w14:paraId="2E318BBB" w14:textId="77777777" w:rsidTr="008D2004">
        <w:trPr>
          <w:trHeight w:val="475"/>
          <w:jc w:val="center"/>
        </w:trPr>
        <w:tc>
          <w:tcPr>
            <w:tcW w:w="2039" w:type="dxa"/>
            <w:shd w:val="clear" w:color="auto" w:fill="auto"/>
            <w:vAlign w:val="center"/>
          </w:tcPr>
          <w:p w14:paraId="554EE686" w14:textId="77777777" w:rsidR="00AA3834" w:rsidRPr="007F214D" w:rsidRDefault="00AA3834" w:rsidP="008D2004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7F214D">
              <w:rPr>
                <w:rFonts w:ascii="Times New Roman" w:hAnsi="Times New Roman"/>
                <w:sz w:val="24"/>
                <w:szCs w:val="24"/>
                <w:lang w:eastAsia="en-GB"/>
              </w:rPr>
              <w:t>Rapid</w:t>
            </w:r>
          </w:p>
        </w:tc>
        <w:tc>
          <w:tcPr>
            <w:tcW w:w="2039" w:type="dxa"/>
            <w:shd w:val="clear" w:color="auto" w:fill="auto"/>
            <w:vAlign w:val="center"/>
          </w:tcPr>
          <w:p w14:paraId="4EEE7CAB" w14:textId="77777777" w:rsidR="00AA3834" w:rsidRPr="007F214D" w:rsidRDefault="00AA3834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7F214D">
              <w:rPr>
                <w:rFonts w:ascii="Times New Roman" w:hAnsi="Times New Roman"/>
                <w:sz w:val="24"/>
                <w:szCs w:val="24"/>
                <w:lang w:eastAsia="en-GB"/>
              </w:rPr>
              <w:t>£35.38</w:t>
            </w:r>
          </w:p>
        </w:tc>
      </w:tr>
    </w:tbl>
    <w:p w14:paraId="3DCA5615" w14:textId="77777777" w:rsidR="00AA3834" w:rsidRDefault="00AA3834" w:rsidP="00AA3834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1655329B" w14:textId="77777777" w:rsidR="00AA3834" w:rsidRPr="00F56579" w:rsidRDefault="00AA3834" w:rsidP="00AA3834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Brendan </w:t>
      </w:r>
      <w:proofErr w:type="gramStart"/>
      <w:r w:rsidRPr="00F56579">
        <w:rPr>
          <w:rFonts w:ascii="Times New Roman" w:hAnsi="Times New Roman"/>
          <w:sz w:val="24"/>
          <w:szCs w:val="24"/>
          <w:lang w:eastAsia="en-GB"/>
        </w:rPr>
        <w:t>has to</w:t>
      </w:r>
      <w:proofErr w:type="gramEnd"/>
      <w:r w:rsidRPr="00F56579">
        <w:rPr>
          <w:rFonts w:ascii="Times New Roman" w:hAnsi="Times New Roman"/>
          <w:sz w:val="24"/>
          <w:szCs w:val="24"/>
          <w:lang w:eastAsia="en-GB"/>
        </w:rPr>
        <w:t xml:space="preserve"> send 12 parcels.</w:t>
      </w:r>
    </w:p>
    <w:p w14:paraId="5D832904" w14:textId="77777777" w:rsidR="00AA3834" w:rsidRPr="00F56579" w:rsidRDefault="00AA3834" w:rsidP="00AA3834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It will be cheaper to send the parcels by the Express service than by the Rapid service.</w:t>
      </w:r>
    </w:p>
    <w:p w14:paraId="0BC96DF3" w14:textId="77777777" w:rsidR="00AA3834" w:rsidRPr="00F56579" w:rsidRDefault="00AA3834" w:rsidP="00AA3834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(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F56579">
        <w:rPr>
          <w:rFonts w:ascii="Times New Roman" w:hAnsi="Times New Roman"/>
          <w:sz w:val="24"/>
          <w:szCs w:val="24"/>
          <w:lang w:eastAsia="en-GB"/>
        </w:rPr>
        <w:t>)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>How much cheaper?</w:t>
      </w:r>
    </w:p>
    <w:p w14:paraId="498BC18B" w14:textId="77777777" w:rsidR="00AA3834" w:rsidRDefault="00AA3834" w:rsidP="00AA38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18CC92A" w14:textId="77777777" w:rsidR="00AA3834" w:rsidRDefault="00AA3834" w:rsidP="00AA38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10E17AA" w14:textId="77777777" w:rsidR="00AA3834" w:rsidRDefault="00AA3834" w:rsidP="00AA38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4AEB291" w14:textId="77777777" w:rsidR="00AA3834" w:rsidRDefault="00AA3834" w:rsidP="00AA38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D054E66" w14:textId="77777777" w:rsidR="00AA3834" w:rsidRDefault="00AA3834" w:rsidP="00AA38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F9D8447" w14:textId="77777777" w:rsidR="00AA3834" w:rsidRDefault="00AA3834" w:rsidP="00AA38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8E8A748" w14:textId="77777777" w:rsidR="00AA3834" w:rsidRDefault="00AA3834" w:rsidP="00AA38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0664900" w14:textId="77777777" w:rsidR="00AA3834" w:rsidRDefault="00AA3834" w:rsidP="00AA38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F0B68A8" w14:textId="77777777" w:rsidR="00AA3834" w:rsidRDefault="00AA3834" w:rsidP="00AA38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3BABEFD" w14:textId="77777777" w:rsidR="00AA3834" w:rsidRDefault="00AA3834" w:rsidP="00AA38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E3DAE19" w14:textId="77777777" w:rsidR="00AA3834" w:rsidRDefault="00AA3834" w:rsidP="00AA38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F4CEC25" w14:textId="77777777" w:rsidR="00AA3834" w:rsidRDefault="00AA3834" w:rsidP="00AA38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50C130B" w14:textId="77777777" w:rsidR="00AA3834" w:rsidRPr="00F56579" w:rsidRDefault="00AA3834" w:rsidP="00AA38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£.......................................................</w:t>
      </w:r>
    </w:p>
    <w:p w14:paraId="1B437167" w14:textId="77777777" w:rsidR="00AA3834" w:rsidRDefault="00AA3834" w:rsidP="00AA38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14:paraId="05623F2F" w14:textId="77777777" w:rsidR="00AA3834" w:rsidRPr="00F56579" w:rsidRDefault="00AA3834" w:rsidP="00AA38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51E9B7C" w14:textId="77777777" w:rsidR="00AA3834" w:rsidRPr="00CC3361" w:rsidRDefault="00AA3834" w:rsidP="00AA3834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C3361">
        <w:rPr>
          <w:rFonts w:ascii="Times New Roman" w:hAnsi="Times New Roman"/>
          <w:sz w:val="24"/>
          <w:szCs w:val="24"/>
          <w:lang w:eastAsia="en-GB"/>
        </w:rPr>
        <w:t>Luke wants to send 21 parcels by the Express service.</w:t>
      </w:r>
    </w:p>
    <w:p w14:paraId="223F9A5F" w14:textId="77777777" w:rsidR="00AA3834" w:rsidRPr="00F56579" w:rsidRDefault="00AA3834" w:rsidP="00AA3834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He does the calculation 20 </w:t>
      </w:r>
      <w:r w:rsidRPr="00BB6B76">
        <w:rPr>
          <w:rFonts w:ascii="Times New Roman" w:eastAsia="MS Gothic" w:hAnsi="Times New Roman"/>
          <w:color w:val="000000"/>
          <w:sz w:val="24"/>
        </w:rPr>
        <w:t>×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 £15 </w:t>
      </w:r>
      <w:r>
        <w:rPr>
          <w:rFonts w:ascii="Times New Roman" w:eastAsia="Times New Roman" w:hAnsi="Times New Roman"/>
          <w:sz w:val="24"/>
          <w:szCs w:val="24"/>
          <w:lang w:val="en-US" w:eastAsia="en-GB"/>
        </w:rPr>
        <w:t>=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 £300 to estimate the cost.</w:t>
      </w:r>
    </w:p>
    <w:p w14:paraId="7D11FC6F" w14:textId="77777777" w:rsidR="00AA3834" w:rsidRPr="00F56579" w:rsidRDefault="00AA3834" w:rsidP="00AA3834">
      <w:pPr>
        <w:tabs>
          <w:tab w:val="left" w:pos="0"/>
        </w:tabs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(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F56579">
        <w:rPr>
          <w:rFonts w:ascii="Times New Roman" w:hAnsi="Times New Roman"/>
          <w:sz w:val="24"/>
          <w:szCs w:val="24"/>
          <w:lang w:eastAsia="en-GB"/>
        </w:rPr>
        <w:t>)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>Explain why Luke’s calculation shows the actual cost will be more than £300</w:t>
      </w:r>
    </w:p>
    <w:p w14:paraId="360E2AEE" w14:textId="77777777" w:rsidR="00AA3834" w:rsidRPr="00F56579" w:rsidRDefault="00AA3834" w:rsidP="00AA3834">
      <w:pPr>
        <w:tabs>
          <w:tab w:val="left" w:pos="0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5891C8FF" w14:textId="77777777" w:rsidR="00AA3834" w:rsidRPr="00F56579" w:rsidRDefault="00AA3834" w:rsidP="00AA3834">
      <w:pPr>
        <w:tabs>
          <w:tab w:val="left" w:pos="0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6BD8C4FD" w14:textId="77777777" w:rsidR="00AA3834" w:rsidRPr="00F56579" w:rsidRDefault="00AA3834" w:rsidP="00AA38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7609FC64" w14:textId="77777777" w:rsidR="00AA3834" w:rsidRPr="00F56579" w:rsidRDefault="00AA3834" w:rsidP="00AA3834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78248A7A" w14:textId="7387976A" w:rsidR="00AA3834" w:rsidRPr="00F56579" w:rsidRDefault="00AA3834" w:rsidP="00AA38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9574FA">
        <w:rPr>
          <w:rFonts w:ascii="Times New Roman" w:hAnsi="Times New Roman"/>
          <w:b/>
          <w:bCs/>
          <w:sz w:val="24"/>
          <w:szCs w:val="24"/>
          <w:lang w:eastAsia="en-GB"/>
        </w:rPr>
        <w:t>26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14:paraId="2CE157CB" w14:textId="77777777" w:rsidR="00AA3834" w:rsidRPr="00F56579" w:rsidRDefault="00AA3834" w:rsidP="00AA38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C410F07" w14:textId="77777777" w:rsidR="00D85754" w:rsidRDefault="00D85754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7C512552" w14:textId="262C4ADF" w:rsidR="00AA3834" w:rsidRPr="00FD66E9" w:rsidRDefault="00AA3834" w:rsidP="00AA3834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b/>
          <w:bCs/>
          <w:sz w:val="24"/>
          <w:szCs w:val="24"/>
        </w:rPr>
        <w:lastRenderedPageBreak/>
        <w:t>2</w:t>
      </w:r>
      <w:r w:rsidR="009574FA">
        <w:rPr>
          <w:rFonts w:ascii="Times New Roman" w:hAnsi="Times New Roman"/>
          <w:b/>
          <w:bCs/>
          <w:sz w:val="24"/>
          <w:szCs w:val="24"/>
        </w:rPr>
        <w:t>7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/>
          <w:sz w:val="24"/>
          <w:szCs w:val="24"/>
        </w:rPr>
        <w:t xml:space="preserve">Each person in a fitness club is going to get </w:t>
      </w:r>
      <w:proofErr w:type="gramStart"/>
      <w:r w:rsidRPr="00FD66E9">
        <w:rPr>
          <w:rFonts w:ascii="Times New Roman" w:hAnsi="Times New Roman"/>
          <w:sz w:val="24"/>
          <w:szCs w:val="24"/>
        </w:rPr>
        <w:t>a free gift</w:t>
      </w:r>
      <w:proofErr w:type="gramEnd"/>
      <w:r w:rsidRPr="00FD66E9">
        <w:rPr>
          <w:rFonts w:ascii="Times New Roman" w:hAnsi="Times New Roman"/>
          <w:sz w:val="24"/>
          <w:szCs w:val="24"/>
        </w:rPr>
        <w:t>.</w:t>
      </w:r>
    </w:p>
    <w:p w14:paraId="5011BF7D" w14:textId="77777777" w:rsidR="00AA3834" w:rsidRPr="00FD66E9" w:rsidRDefault="00AA3834" w:rsidP="00AA3834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Stan is going to order the gifts.</w:t>
      </w:r>
    </w:p>
    <w:p w14:paraId="53EBEC42" w14:textId="77777777" w:rsidR="00AA3834" w:rsidRPr="00FD66E9" w:rsidRDefault="00AA3834" w:rsidP="00AA383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Stan takes a sample of 50 people in the fitness club.</w:t>
      </w:r>
    </w:p>
    <w:p w14:paraId="1CD3959E" w14:textId="77777777" w:rsidR="00AA3834" w:rsidRPr="00FD66E9" w:rsidRDefault="00AA3834" w:rsidP="00AA3834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He asks each person to tell him the gift they would like.</w:t>
      </w:r>
    </w:p>
    <w:p w14:paraId="7C1F889D" w14:textId="77777777" w:rsidR="00AA3834" w:rsidRPr="00FD66E9" w:rsidRDefault="00AA3834" w:rsidP="00AA383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The table shows information about his results.</w:t>
      </w:r>
    </w:p>
    <w:p w14:paraId="60C8F468" w14:textId="77777777" w:rsidR="00AA3834" w:rsidRDefault="00AA3834" w:rsidP="00AA3834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69"/>
        <w:gridCol w:w="2531"/>
      </w:tblGrid>
      <w:tr w:rsidR="00AA3834" w:rsidRPr="00397A7F" w14:paraId="23DA2DC9" w14:textId="77777777" w:rsidTr="008D2004">
        <w:trPr>
          <w:trHeight w:val="480"/>
          <w:jc w:val="center"/>
        </w:trPr>
        <w:tc>
          <w:tcPr>
            <w:tcW w:w="1569" w:type="dxa"/>
            <w:vAlign w:val="center"/>
          </w:tcPr>
          <w:p w14:paraId="18551FE9" w14:textId="77777777" w:rsidR="00AA3834" w:rsidRPr="00397A7F" w:rsidRDefault="00AA3834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97A7F">
              <w:rPr>
                <w:rFonts w:ascii="Times New Roman" w:hAnsi="Times New Roman"/>
                <w:b/>
                <w:bCs/>
                <w:sz w:val="24"/>
                <w:szCs w:val="24"/>
              </w:rPr>
              <w:t>Gift</w:t>
            </w:r>
          </w:p>
        </w:tc>
        <w:tc>
          <w:tcPr>
            <w:tcW w:w="2531" w:type="dxa"/>
            <w:vAlign w:val="center"/>
          </w:tcPr>
          <w:p w14:paraId="14B5F73A" w14:textId="77777777" w:rsidR="00AA3834" w:rsidRPr="00397A7F" w:rsidRDefault="00AA3834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97A7F">
              <w:rPr>
                <w:rFonts w:ascii="Times New Roman" w:hAnsi="Times New Roman"/>
                <w:b/>
                <w:bCs/>
                <w:sz w:val="24"/>
                <w:szCs w:val="24"/>
              </w:rPr>
              <w:t>Number of people</w:t>
            </w:r>
          </w:p>
        </w:tc>
      </w:tr>
      <w:tr w:rsidR="00AA3834" w:rsidRPr="00397A7F" w14:paraId="751CBFDB" w14:textId="77777777" w:rsidTr="008D2004">
        <w:trPr>
          <w:trHeight w:val="454"/>
          <w:jc w:val="center"/>
        </w:trPr>
        <w:tc>
          <w:tcPr>
            <w:tcW w:w="1569" w:type="dxa"/>
            <w:vAlign w:val="center"/>
          </w:tcPr>
          <w:p w14:paraId="041B36F7" w14:textId="77777777" w:rsidR="00AA3834" w:rsidRPr="00397A7F" w:rsidRDefault="00AA3834" w:rsidP="008D2004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397A7F">
              <w:rPr>
                <w:rFonts w:ascii="Times New Roman" w:hAnsi="Times New Roman"/>
                <w:sz w:val="24"/>
                <w:szCs w:val="24"/>
              </w:rPr>
              <w:t>sports bag</w:t>
            </w:r>
          </w:p>
        </w:tc>
        <w:tc>
          <w:tcPr>
            <w:tcW w:w="2531" w:type="dxa"/>
            <w:vAlign w:val="center"/>
          </w:tcPr>
          <w:p w14:paraId="23184506" w14:textId="77777777" w:rsidR="00AA3834" w:rsidRPr="00397A7F" w:rsidRDefault="00AA3834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97A7F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</w:tr>
      <w:tr w:rsidR="00AA3834" w:rsidRPr="00397A7F" w14:paraId="32E75A36" w14:textId="77777777" w:rsidTr="008D2004">
        <w:trPr>
          <w:trHeight w:val="454"/>
          <w:jc w:val="center"/>
        </w:trPr>
        <w:tc>
          <w:tcPr>
            <w:tcW w:w="1569" w:type="dxa"/>
            <w:vAlign w:val="center"/>
          </w:tcPr>
          <w:p w14:paraId="6AF93C1A" w14:textId="77777777" w:rsidR="00AA3834" w:rsidRPr="00397A7F" w:rsidRDefault="00AA3834" w:rsidP="008D2004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397A7F">
              <w:rPr>
                <w:rFonts w:ascii="Times New Roman" w:hAnsi="Times New Roman"/>
                <w:sz w:val="24"/>
                <w:szCs w:val="24"/>
              </w:rPr>
              <w:t>gym towel</w:t>
            </w:r>
          </w:p>
        </w:tc>
        <w:tc>
          <w:tcPr>
            <w:tcW w:w="2531" w:type="dxa"/>
            <w:vAlign w:val="center"/>
          </w:tcPr>
          <w:p w14:paraId="7683A1E9" w14:textId="77777777" w:rsidR="00AA3834" w:rsidRPr="00397A7F" w:rsidRDefault="00AA3834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97A7F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  <w:tr w:rsidR="00AA3834" w:rsidRPr="00397A7F" w14:paraId="77B42FD3" w14:textId="77777777" w:rsidTr="008D2004">
        <w:trPr>
          <w:trHeight w:val="454"/>
          <w:jc w:val="center"/>
        </w:trPr>
        <w:tc>
          <w:tcPr>
            <w:tcW w:w="1569" w:type="dxa"/>
            <w:vAlign w:val="center"/>
          </w:tcPr>
          <w:p w14:paraId="707C991D" w14:textId="77777777" w:rsidR="00AA3834" w:rsidRPr="00397A7F" w:rsidRDefault="00AA3834" w:rsidP="008D2004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397A7F">
              <w:rPr>
                <w:rFonts w:ascii="Times New Roman" w:hAnsi="Times New Roman"/>
                <w:sz w:val="24"/>
                <w:szCs w:val="24"/>
              </w:rPr>
              <w:t>headphones</w:t>
            </w:r>
          </w:p>
        </w:tc>
        <w:tc>
          <w:tcPr>
            <w:tcW w:w="2531" w:type="dxa"/>
            <w:vAlign w:val="center"/>
          </w:tcPr>
          <w:p w14:paraId="770AE305" w14:textId="77777777" w:rsidR="00AA3834" w:rsidRPr="00397A7F" w:rsidRDefault="00AA3834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97A7F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</w:tr>
      <w:tr w:rsidR="00AA3834" w:rsidRPr="00397A7F" w14:paraId="3E786CFE" w14:textId="77777777" w:rsidTr="008D2004">
        <w:trPr>
          <w:trHeight w:val="480"/>
          <w:jc w:val="center"/>
        </w:trPr>
        <w:tc>
          <w:tcPr>
            <w:tcW w:w="1569" w:type="dxa"/>
            <w:vAlign w:val="center"/>
          </w:tcPr>
          <w:p w14:paraId="569B98FA" w14:textId="77777777" w:rsidR="00AA3834" w:rsidRPr="00397A7F" w:rsidRDefault="00AA3834" w:rsidP="008D2004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397A7F">
              <w:rPr>
                <w:rFonts w:ascii="Times New Roman" w:hAnsi="Times New Roman"/>
                <w:sz w:val="24"/>
                <w:szCs w:val="24"/>
              </w:rPr>
              <w:t>voucher</w:t>
            </w:r>
          </w:p>
        </w:tc>
        <w:tc>
          <w:tcPr>
            <w:tcW w:w="2531" w:type="dxa"/>
            <w:vAlign w:val="center"/>
          </w:tcPr>
          <w:p w14:paraId="2A489B3E" w14:textId="77777777" w:rsidR="00AA3834" w:rsidRPr="00397A7F" w:rsidRDefault="00AA3834" w:rsidP="008D20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97A7F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</w:tr>
    </w:tbl>
    <w:p w14:paraId="2CFA3374" w14:textId="77777777" w:rsidR="00AA3834" w:rsidRDefault="00AA3834" w:rsidP="00AA383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1594A131" w14:textId="77777777" w:rsidR="00AA3834" w:rsidRPr="00FD66E9" w:rsidRDefault="00AA3834" w:rsidP="00AA3834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There are 700 people in the fitness club.</w:t>
      </w:r>
    </w:p>
    <w:p w14:paraId="01F8832F" w14:textId="77777777" w:rsidR="00AA3834" w:rsidRPr="00FD66E9" w:rsidRDefault="00AA3834" w:rsidP="00AA383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803D5B">
        <w:rPr>
          <w:rFonts w:ascii="Times New Roman" w:hAnsi="Times New Roman"/>
          <w:sz w:val="24"/>
          <w:szCs w:val="24"/>
        </w:rPr>
        <w:t>(</w:t>
      </w:r>
      <w:proofErr w:type="spellStart"/>
      <w:r w:rsidRPr="00FD66E9">
        <w:rPr>
          <w:rFonts w:ascii="Times New Roman" w:hAnsi="Times New Roman"/>
          <w:sz w:val="24"/>
          <w:szCs w:val="24"/>
        </w:rPr>
        <w:t>i</w:t>
      </w:r>
      <w:proofErr w:type="spellEnd"/>
      <w:r w:rsidRPr="00803D5B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FD66E9">
        <w:rPr>
          <w:rFonts w:ascii="Times New Roman" w:hAnsi="Times New Roman"/>
          <w:sz w:val="24"/>
          <w:szCs w:val="24"/>
        </w:rPr>
        <w:t>Work out how many sports bags Stan should order.</w:t>
      </w:r>
    </w:p>
    <w:p w14:paraId="35CD6643" w14:textId="77777777" w:rsidR="00AA3834" w:rsidRDefault="00AA3834" w:rsidP="00AA383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D8D70F" w14:textId="77777777" w:rsidR="00AA3834" w:rsidRDefault="00AA3834" w:rsidP="00AA383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0BF2633" w14:textId="77777777" w:rsidR="00AA3834" w:rsidRDefault="00AA3834" w:rsidP="00AA383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02964DE" w14:textId="77777777" w:rsidR="00AA3834" w:rsidRDefault="00AA3834" w:rsidP="00AA383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F0F7987" w14:textId="77777777" w:rsidR="00AA3834" w:rsidRDefault="00AA3834" w:rsidP="00AA383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FB62AEC" w14:textId="77777777" w:rsidR="00AA3834" w:rsidRDefault="00AA3834" w:rsidP="00AA383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A999BBE" w14:textId="77777777" w:rsidR="00AA3834" w:rsidRDefault="00AA3834" w:rsidP="00AA383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1F8932D" w14:textId="77777777" w:rsidR="00AA3834" w:rsidRDefault="00AA3834" w:rsidP="00AA383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833064F" w14:textId="77777777" w:rsidR="00AA3834" w:rsidRDefault="00AA3834" w:rsidP="00AA383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885B9D3" w14:textId="77777777" w:rsidR="00AA3834" w:rsidRPr="00FD66E9" w:rsidRDefault="00AA3834" w:rsidP="00AA383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FD66E9">
        <w:rPr>
          <w:rFonts w:ascii="Times New Roman" w:hAnsi="Times New Roman"/>
          <w:sz w:val="24"/>
          <w:szCs w:val="24"/>
        </w:rPr>
        <w:t>.......</w:t>
      </w:r>
    </w:p>
    <w:p w14:paraId="4D36A52D" w14:textId="77777777" w:rsidR="00AA3834" w:rsidRPr="00FD66E9" w:rsidRDefault="00AA3834" w:rsidP="00AA38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803D5B">
        <w:rPr>
          <w:rFonts w:ascii="Times New Roman" w:hAnsi="Times New Roman"/>
          <w:b/>
          <w:bCs/>
          <w:sz w:val="24"/>
          <w:szCs w:val="24"/>
        </w:rPr>
        <w:t>(</w:t>
      </w:r>
      <w:r w:rsidRPr="00FD66E9">
        <w:rPr>
          <w:rFonts w:ascii="Times New Roman" w:hAnsi="Times New Roman"/>
          <w:b/>
          <w:bCs/>
          <w:sz w:val="24"/>
          <w:szCs w:val="24"/>
        </w:rPr>
        <w:t>2</w:t>
      </w:r>
      <w:r w:rsidRPr="00803D5B">
        <w:rPr>
          <w:rFonts w:ascii="Times New Roman" w:hAnsi="Times New Roman"/>
          <w:b/>
          <w:bCs/>
          <w:sz w:val="24"/>
          <w:szCs w:val="24"/>
        </w:rPr>
        <w:t>)</w:t>
      </w:r>
    </w:p>
    <w:p w14:paraId="446B7ACD" w14:textId="77777777" w:rsidR="00AA3834" w:rsidRPr="00FD66E9" w:rsidRDefault="00AA3834" w:rsidP="00AA3834">
      <w:pPr>
        <w:tabs>
          <w:tab w:val="left" w:pos="0"/>
        </w:tabs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</w:rPr>
      </w:pPr>
      <w:r w:rsidRPr="00803D5B">
        <w:rPr>
          <w:rFonts w:ascii="Times New Roman" w:hAnsi="Times New Roman"/>
          <w:sz w:val="24"/>
          <w:szCs w:val="24"/>
        </w:rPr>
        <w:t>(</w:t>
      </w:r>
      <w:r w:rsidRPr="00FD66E9">
        <w:rPr>
          <w:rFonts w:ascii="Times New Roman" w:hAnsi="Times New Roman"/>
          <w:sz w:val="24"/>
          <w:szCs w:val="24"/>
        </w:rPr>
        <w:t>ii</w:t>
      </w:r>
      <w:r w:rsidRPr="00803D5B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FD66E9">
        <w:rPr>
          <w:rFonts w:ascii="Times New Roman" w:hAnsi="Times New Roman"/>
          <w:sz w:val="24"/>
          <w:szCs w:val="24"/>
        </w:rPr>
        <w:t xml:space="preserve">Write down any assumption you made </w:t>
      </w:r>
      <w:r w:rsidRPr="00FD66E9">
        <w:rPr>
          <w:rFonts w:ascii="Times New Roman" w:hAnsi="Times New Roman"/>
          <w:b/>
          <w:bCs/>
          <w:sz w:val="24"/>
          <w:szCs w:val="24"/>
        </w:rPr>
        <w:t>and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FD66E9">
        <w:rPr>
          <w:rFonts w:ascii="Times New Roman" w:hAnsi="Times New Roman"/>
          <w:sz w:val="24"/>
          <w:szCs w:val="24"/>
        </w:rPr>
        <w:t>explain how this could affect your answer.</w:t>
      </w:r>
    </w:p>
    <w:p w14:paraId="6A52E0F0" w14:textId="77777777" w:rsidR="00AA3834" w:rsidRPr="00FD66E9" w:rsidRDefault="00AA3834" w:rsidP="00AA3834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</w:t>
      </w:r>
      <w:r w:rsidRPr="00FD66E9">
        <w:rPr>
          <w:rFonts w:ascii="Times New Roman" w:hAnsi="Times New Roman"/>
          <w:sz w:val="24"/>
          <w:szCs w:val="24"/>
        </w:rPr>
        <w:t>......</w:t>
      </w:r>
    </w:p>
    <w:p w14:paraId="088C488F" w14:textId="77777777" w:rsidR="00AA3834" w:rsidRPr="00FD66E9" w:rsidRDefault="00AA3834" w:rsidP="00AA3834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</w:t>
      </w:r>
      <w:r w:rsidRPr="00FD66E9">
        <w:rPr>
          <w:rFonts w:ascii="Times New Roman" w:hAnsi="Times New Roman"/>
          <w:sz w:val="24"/>
          <w:szCs w:val="24"/>
        </w:rPr>
        <w:t>......</w:t>
      </w:r>
    </w:p>
    <w:p w14:paraId="08C8429C" w14:textId="77777777" w:rsidR="00AA3834" w:rsidRPr="00FD66E9" w:rsidRDefault="00AA3834" w:rsidP="00AA3834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</w:t>
      </w:r>
      <w:r w:rsidRPr="00FD66E9">
        <w:rPr>
          <w:rFonts w:ascii="Times New Roman" w:hAnsi="Times New Roman"/>
          <w:sz w:val="24"/>
          <w:szCs w:val="24"/>
        </w:rPr>
        <w:t>......</w:t>
      </w:r>
    </w:p>
    <w:p w14:paraId="05B0180B" w14:textId="77777777" w:rsidR="00AA3834" w:rsidRPr="00FD66E9" w:rsidRDefault="00AA3834" w:rsidP="00AA383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</w:t>
      </w:r>
      <w:r w:rsidRPr="00FD66E9">
        <w:rPr>
          <w:rFonts w:ascii="Times New Roman" w:hAnsi="Times New Roman"/>
          <w:sz w:val="24"/>
          <w:szCs w:val="24"/>
        </w:rPr>
        <w:t>......</w:t>
      </w:r>
    </w:p>
    <w:p w14:paraId="4F970868" w14:textId="77777777" w:rsidR="00AA3834" w:rsidRPr="00FD66E9" w:rsidRDefault="00AA3834" w:rsidP="00AA38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803D5B">
        <w:rPr>
          <w:rFonts w:ascii="Times New Roman" w:hAnsi="Times New Roman"/>
          <w:b/>
          <w:bCs/>
          <w:sz w:val="24"/>
          <w:szCs w:val="24"/>
        </w:rPr>
        <w:t>(</w:t>
      </w:r>
      <w:r w:rsidRPr="00FD66E9">
        <w:rPr>
          <w:rFonts w:ascii="Times New Roman" w:hAnsi="Times New Roman"/>
          <w:b/>
          <w:bCs/>
          <w:sz w:val="24"/>
          <w:szCs w:val="24"/>
        </w:rPr>
        <w:t>1</w:t>
      </w:r>
      <w:r w:rsidRPr="00803D5B">
        <w:rPr>
          <w:rFonts w:ascii="Times New Roman" w:hAnsi="Times New Roman"/>
          <w:b/>
          <w:bCs/>
          <w:sz w:val="24"/>
          <w:szCs w:val="24"/>
        </w:rPr>
        <w:t>)</w:t>
      </w:r>
    </w:p>
    <w:p w14:paraId="702A5046" w14:textId="68E120B7" w:rsidR="00AA3834" w:rsidRPr="00FD66E9" w:rsidRDefault="00AA3834" w:rsidP="00AA38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803D5B">
        <w:rPr>
          <w:rFonts w:ascii="Times New Roman" w:hAnsi="Times New Roman"/>
          <w:b/>
          <w:bCs/>
          <w:sz w:val="24"/>
          <w:szCs w:val="24"/>
        </w:rPr>
        <w:t>(</w:t>
      </w:r>
      <w:r w:rsidRPr="00FD66E9">
        <w:rPr>
          <w:rFonts w:ascii="Times New Roman" w:hAnsi="Times New Roman"/>
          <w:b/>
          <w:bCs/>
          <w:sz w:val="24"/>
          <w:szCs w:val="24"/>
        </w:rPr>
        <w:t>Total for Question 2</w:t>
      </w:r>
      <w:r w:rsidR="009574FA">
        <w:rPr>
          <w:rFonts w:ascii="Times New Roman" w:hAnsi="Times New Roman"/>
          <w:b/>
          <w:bCs/>
          <w:sz w:val="24"/>
          <w:szCs w:val="24"/>
        </w:rPr>
        <w:t>7</w:t>
      </w:r>
      <w:r w:rsidRPr="00FD66E9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803D5B">
        <w:rPr>
          <w:rFonts w:ascii="Times New Roman" w:hAnsi="Times New Roman"/>
          <w:b/>
          <w:bCs/>
          <w:sz w:val="24"/>
          <w:szCs w:val="24"/>
        </w:rPr>
        <w:t>)</w:t>
      </w:r>
    </w:p>
    <w:p w14:paraId="22568D1C" w14:textId="77777777" w:rsidR="00AA3834" w:rsidRPr="00FD66E9" w:rsidRDefault="00AA3834" w:rsidP="00AA38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FD66E9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51D976CE" w14:textId="77777777" w:rsidR="00D85754" w:rsidRDefault="00D85754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4F969671" w14:textId="36EA33FE" w:rsidR="0027279D" w:rsidRPr="00DC5386" w:rsidRDefault="0027279D" w:rsidP="0027279D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</w:t>
      </w:r>
      <w:r w:rsidR="009574FA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sz w:val="24"/>
          <w:szCs w:val="24"/>
          <w:lang w:eastAsia="en-GB"/>
        </w:rPr>
        <w:t>A gold bar has a mass of 12.5 kg.</w:t>
      </w:r>
    </w:p>
    <w:p w14:paraId="5F164264" w14:textId="77777777" w:rsidR="0027279D" w:rsidRPr="00DC5386" w:rsidRDefault="0027279D" w:rsidP="0027279D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The density of gold is 19.3 g/cm</w:t>
      </w:r>
      <w:r w:rsidRPr="00481849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</w:p>
    <w:p w14:paraId="73FDF242" w14:textId="77777777" w:rsidR="0027279D" w:rsidRPr="00DC5386" w:rsidRDefault="0027279D" w:rsidP="0027279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Work out the volume of the gold bar.</w:t>
      </w:r>
    </w:p>
    <w:p w14:paraId="7043B872" w14:textId="77777777" w:rsidR="0027279D" w:rsidRPr="00DC5386" w:rsidRDefault="0027279D" w:rsidP="0027279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Give your answer correct to 3 significant figures.</w:t>
      </w:r>
    </w:p>
    <w:p w14:paraId="7107F1F6" w14:textId="77777777" w:rsidR="0027279D" w:rsidRDefault="0027279D" w:rsidP="0027279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8DA50A5" w14:textId="77777777" w:rsidR="0027279D" w:rsidRDefault="0027279D" w:rsidP="0027279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A54A188" w14:textId="77777777" w:rsidR="0027279D" w:rsidRDefault="0027279D" w:rsidP="0027279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BC5C536" w14:textId="77777777" w:rsidR="0027279D" w:rsidRDefault="0027279D" w:rsidP="0027279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D2B642F" w14:textId="77777777" w:rsidR="0027279D" w:rsidRDefault="0027279D" w:rsidP="0027279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4AF486C" w14:textId="77777777" w:rsidR="0027279D" w:rsidRDefault="0027279D" w:rsidP="0027279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37A3FE9" w14:textId="77777777" w:rsidR="0027279D" w:rsidRDefault="0027279D" w:rsidP="0027279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3F29DF7" w14:textId="77777777" w:rsidR="0027279D" w:rsidRDefault="0027279D" w:rsidP="0027279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DA30225" w14:textId="77777777" w:rsidR="0027279D" w:rsidRDefault="0027279D" w:rsidP="0027279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1961132" w14:textId="77777777" w:rsidR="0027279D" w:rsidRDefault="0027279D" w:rsidP="0027279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51E7724" w14:textId="77777777" w:rsidR="0027279D" w:rsidRDefault="0027279D" w:rsidP="0027279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CCD80F5" w14:textId="77777777" w:rsidR="0027279D" w:rsidRDefault="0027279D" w:rsidP="0027279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2D931E3" w14:textId="77777777" w:rsidR="0027279D" w:rsidRPr="00DC5386" w:rsidRDefault="0027279D" w:rsidP="0027279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....................................................... cm</w:t>
      </w:r>
      <w:r w:rsidRPr="00481849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</w:p>
    <w:p w14:paraId="715BA71B" w14:textId="0E82E53C" w:rsidR="0027279D" w:rsidRPr="00DC5386" w:rsidRDefault="0027279D" w:rsidP="0027279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(Total for Question 2</w:t>
      </w:r>
      <w:r w:rsidR="009574FA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14:paraId="3FB94459" w14:textId="77777777" w:rsidR="0067255C" w:rsidRDefault="0027279D" w:rsidP="0067255C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549B3555" w14:textId="77777777" w:rsidR="00D85754" w:rsidRDefault="00D85754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26EA10F8" w14:textId="1EAFAD61" w:rsidR="0067255C" w:rsidRDefault="009574FA" w:rsidP="0067255C">
      <w:pPr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9</w:t>
      </w:r>
      <w:r w:rsidR="0067255C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67255C">
        <w:rPr>
          <w:rFonts w:ascii="Times New Roman" w:hAnsi="Times New Roman"/>
          <w:sz w:val="24"/>
          <w:szCs w:val="24"/>
          <w:lang w:eastAsia="en-GB"/>
        </w:rPr>
        <w:t>Harley’s house has a value of £160 000 correct to 2 significant figures.</w:t>
      </w:r>
    </w:p>
    <w:p w14:paraId="7C99D02F" w14:textId="77777777" w:rsidR="0067255C" w:rsidRDefault="0067255C" w:rsidP="0067255C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a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(</w:t>
      </w:r>
      <w:proofErr w:type="spellStart"/>
      <w:r>
        <w:rPr>
          <w:rFonts w:ascii="Times New Roman" w:hAnsi="Times New Roman"/>
          <w:sz w:val="24"/>
          <w:szCs w:val="24"/>
          <w:lang w:eastAsia="en-GB"/>
        </w:rPr>
        <w:t>i</w:t>
      </w:r>
      <w:proofErr w:type="spellEnd"/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sz w:val="24"/>
          <w:szCs w:val="24"/>
          <w:lang w:eastAsia="en-GB"/>
        </w:rPr>
        <w:tab/>
        <w:t>Write down the least possible value of the house.</w:t>
      </w:r>
    </w:p>
    <w:p w14:paraId="33D48FF7" w14:textId="77777777" w:rsidR="0067255C" w:rsidRDefault="0067255C" w:rsidP="0067255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CA3B7FD" w14:textId="77777777" w:rsidR="0067255C" w:rsidRDefault="0067255C" w:rsidP="0067255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FD66D22" w14:textId="77777777" w:rsidR="0067255C" w:rsidRDefault="0067255C" w:rsidP="0067255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£ .......................................................</w:t>
      </w:r>
    </w:p>
    <w:p w14:paraId="50256D85" w14:textId="77777777" w:rsidR="0067255C" w:rsidRDefault="0067255C" w:rsidP="0067255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46E75BB0" w14:textId="77777777" w:rsidR="0067255C" w:rsidRDefault="0067255C" w:rsidP="0067255C">
      <w:pPr>
        <w:autoSpaceDE w:val="0"/>
        <w:autoSpaceDN w:val="0"/>
        <w:adjustRightInd w:val="0"/>
        <w:ind w:firstLine="425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ii)</w:t>
      </w:r>
      <w:r>
        <w:rPr>
          <w:rFonts w:ascii="Times New Roman" w:hAnsi="Times New Roman"/>
          <w:sz w:val="24"/>
          <w:szCs w:val="24"/>
          <w:lang w:eastAsia="en-GB"/>
        </w:rPr>
        <w:tab/>
        <w:t>Write down the greatest possible value of the house.</w:t>
      </w:r>
    </w:p>
    <w:p w14:paraId="34B536A5" w14:textId="77777777" w:rsidR="0067255C" w:rsidRDefault="0067255C" w:rsidP="0067255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6FE2B43" w14:textId="77777777" w:rsidR="0067255C" w:rsidRDefault="0067255C" w:rsidP="0067255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FCE8293" w14:textId="77777777" w:rsidR="0067255C" w:rsidRDefault="0067255C" w:rsidP="0067255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£ .......................................................</w:t>
      </w:r>
    </w:p>
    <w:p w14:paraId="30744E6B" w14:textId="77777777" w:rsidR="0067255C" w:rsidRDefault="0067255C" w:rsidP="0067255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78F13303" w14:textId="77777777" w:rsidR="0067255C" w:rsidRDefault="0067255C" w:rsidP="0067255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83EF99E" w14:textId="77777777" w:rsidR="0067255C" w:rsidRDefault="0067255C" w:rsidP="0067255C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The value of Rita’s house increased by 5%.</w:t>
      </w:r>
    </w:p>
    <w:p w14:paraId="02FB023C" w14:textId="77777777" w:rsidR="0067255C" w:rsidRDefault="0067255C" w:rsidP="0067255C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Her house then had a value of £210 000.</w:t>
      </w:r>
    </w:p>
    <w:p w14:paraId="7291777C" w14:textId="77777777" w:rsidR="0067255C" w:rsidRDefault="0067255C" w:rsidP="0067255C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b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Work out the value of Rita’s house before the increase.</w:t>
      </w:r>
    </w:p>
    <w:p w14:paraId="51A1B906" w14:textId="77777777" w:rsidR="0067255C" w:rsidRDefault="0067255C" w:rsidP="0067255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443F804" w14:textId="77777777" w:rsidR="0067255C" w:rsidRDefault="0067255C" w:rsidP="0067255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E8E8D50" w14:textId="77777777" w:rsidR="0067255C" w:rsidRDefault="0067255C" w:rsidP="0067255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DD02A6D" w14:textId="77777777" w:rsidR="0067255C" w:rsidRDefault="0067255C" w:rsidP="0067255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5F874E1" w14:textId="77777777" w:rsidR="0067255C" w:rsidRDefault="0067255C" w:rsidP="0067255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7A8E169" w14:textId="77777777" w:rsidR="0067255C" w:rsidRDefault="0067255C" w:rsidP="0067255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DC54C9" w14:textId="77777777" w:rsidR="0067255C" w:rsidRDefault="0067255C" w:rsidP="0067255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3AD5C1E" w14:textId="77777777" w:rsidR="0067255C" w:rsidRDefault="0067255C" w:rsidP="0067255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CB3AE1B" w14:textId="77777777" w:rsidR="0067255C" w:rsidRDefault="0067255C" w:rsidP="0067255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42B3F64" w14:textId="77777777" w:rsidR="0067255C" w:rsidRDefault="0067255C" w:rsidP="0067255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A2BA349" w14:textId="77777777" w:rsidR="0067255C" w:rsidRDefault="0067255C" w:rsidP="0067255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7241E0E" w14:textId="77777777" w:rsidR="0067255C" w:rsidRDefault="0067255C" w:rsidP="0067255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FA1E690" w14:textId="77777777" w:rsidR="0067255C" w:rsidRDefault="0067255C" w:rsidP="0067255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116F63C" w14:textId="77777777" w:rsidR="0067255C" w:rsidRDefault="0067255C" w:rsidP="0067255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8F1200F" w14:textId="77777777" w:rsidR="0067255C" w:rsidRDefault="0067255C" w:rsidP="0067255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567A522" w14:textId="77777777" w:rsidR="0067255C" w:rsidRDefault="0067255C" w:rsidP="0067255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436E059" w14:textId="77777777" w:rsidR="0067255C" w:rsidRDefault="0067255C" w:rsidP="0067255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£ .......................................................</w:t>
      </w:r>
    </w:p>
    <w:p w14:paraId="18496564" w14:textId="77777777" w:rsidR="0067255C" w:rsidRDefault="0067255C" w:rsidP="0067255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52C36380" w14:textId="228FF733" w:rsidR="0067255C" w:rsidRDefault="0067255C" w:rsidP="0067255C">
      <w:pPr>
        <w:tabs>
          <w:tab w:val="left" w:pos="0"/>
          <w:tab w:val="left" w:pos="426"/>
        </w:tabs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Total for Question</w:t>
      </w:r>
      <w:r w:rsidR="009574FA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29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is 4 marks)</w:t>
      </w:r>
    </w:p>
    <w:p w14:paraId="681DB692" w14:textId="77777777" w:rsidR="00D472A6" w:rsidRDefault="00D472A6" w:rsidP="00D85754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5BA77BE6" w14:textId="2CCD0BDB" w:rsidR="00204AA8" w:rsidRPr="00BC077B" w:rsidRDefault="00204AA8" w:rsidP="0027279D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C077B">
        <w:rPr>
          <w:rFonts w:ascii="Times New Roman" w:hAnsi="Times New Roman" w:cs="Times New Roman"/>
          <w:b/>
          <w:bCs/>
          <w:sz w:val="24"/>
          <w:szCs w:val="24"/>
        </w:rPr>
        <w:t xml:space="preserve">TOTAL MARKS FOR PAPER: </w:t>
      </w:r>
      <w:r w:rsidR="00671170" w:rsidRPr="00BC077B">
        <w:rPr>
          <w:rFonts w:ascii="Times New Roman" w:hAnsi="Times New Roman" w:cs="Times New Roman"/>
          <w:b/>
          <w:bCs/>
          <w:sz w:val="24"/>
          <w:szCs w:val="24"/>
        </w:rPr>
        <w:t>100</w:t>
      </w:r>
    </w:p>
    <w:p w14:paraId="55BF89DB" w14:textId="449A26A7" w:rsidR="00B73A10" w:rsidRPr="00C84BA8" w:rsidRDefault="00B73A10" w:rsidP="00C84BA8">
      <w:bookmarkStart w:id="0" w:name="_GoBack"/>
      <w:bookmarkEnd w:id="0"/>
    </w:p>
    <w:sectPr w:rsidR="00B73A10" w:rsidRPr="00C84BA8">
      <w:headerReference w:type="default" r:id="rId17"/>
      <w:footerReference w:type="default" r:id="rId18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766F29F" w14:textId="77777777" w:rsidR="00186F8F" w:rsidRDefault="00186F8F" w:rsidP="00175BBA">
      <w:r>
        <w:separator/>
      </w:r>
    </w:p>
  </w:endnote>
  <w:endnote w:type="continuationSeparator" w:id="0">
    <w:p w14:paraId="52D477F8" w14:textId="77777777" w:rsidR="00186F8F" w:rsidRDefault="00186F8F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Zapf Dingbats">
    <w:altName w:val="Wingdings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EuclidMathTwo">
    <w:altName w:val="Microsoft JhengHei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D4DC0F" w14:textId="77777777" w:rsidR="00EC44AB" w:rsidRPr="00133D3D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4E91F463" w14:textId="14358654" w:rsidR="000A54BF" w:rsidRPr="00EC44AB" w:rsidRDefault="00EC44AB" w:rsidP="00EC44AB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A37F924" w14:textId="77777777" w:rsidR="00186F8F" w:rsidRDefault="00186F8F" w:rsidP="00175BBA">
      <w:r>
        <w:separator/>
      </w:r>
    </w:p>
  </w:footnote>
  <w:footnote w:type="continuationSeparator" w:id="0">
    <w:p w14:paraId="403A5030" w14:textId="77777777" w:rsidR="00186F8F" w:rsidRDefault="00186F8F" w:rsidP="00175BB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642E18" w14:textId="65E52D5F" w:rsidR="00EC44AB" w:rsidRPr="00EC44AB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>
      <w:rPr>
        <w:rFonts w:ascii="Times New Roman" w:hAnsi="Times New Roman"/>
        <w:b/>
        <w:bCs/>
        <w:sz w:val="24"/>
        <w:szCs w:val="24"/>
      </w:rPr>
      <w:t xml:space="preserve">1MA1 </w:t>
    </w:r>
    <w:r w:rsidR="00BC077B">
      <w:rPr>
        <w:rFonts w:ascii="Times New Roman" w:hAnsi="Times New Roman"/>
        <w:b/>
        <w:bCs/>
        <w:sz w:val="24"/>
        <w:szCs w:val="24"/>
      </w:rPr>
      <w:t>Foundation themed</w:t>
    </w:r>
    <w:r>
      <w:rPr>
        <w:rFonts w:ascii="Times New Roman" w:hAnsi="Times New Roman"/>
        <w:b/>
        <w:bCs/>
        <w:sz w:val="24"/>
        <w:szCs w:val="24"/>
      </w:rPr>
      <w:t xml:space="preserve"> papers: </w:t>
    </w:r>
    <w:r w:rsidR="001A1163">
      <w:rPr>
        <w:rFonts w:ascii="Times New Roman" w:hAnsi="Times New Roman"/>
        <w:b/>
        <w:bCs/>
        <w:sz w:val="24"/>
        <w:szCs w:val="24"/>
      </w:rPr>
      <w:t>Problem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CC92B45"/>
    <w:multiLevelType w:val="hybridMultilevel"/>
    <w:tmpl w:val="32788A5C"/>
    <w:lvl w:ilvl="0" w:tplc="08090001">
      <w:numFmt w:val="decimal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proofState w:spelling="clean" w:grammar="clean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E5A3C"/>
    <w:rsid w:val="00001594"/>
    <w:rsid w:val="00001FFF"/>
    <w:rsid w:val="0001584D"/>
    <w:rsid w:val="00057B00"/>
    <w:rsid w:val="00057BD1"/>
    <w:rsid w:val="000810E8"/>
    <w:rsid w:val="000971DD"/>
    <w:rsid w:val="000A54BF"/>
    <w:rsid w:val="000B1FAA"/>
    <w:rsid w:val="000C0DB6"/>
    <w:rsid w:val="000C343B"/>
    <w:rsid w:val="000E6956"/>
    <w:rsid w:val="000F4A4E"/>
    <w:rsid w:val="000F4EF5"/>
    <w:rsid w:val="001030FC"/>
    <w:rsid w:val="001173EB"/>
    <w:rsid w:val="00120AC1"/>
    <w:rsid w:val="00126740"/>
    <w:rsid w:val="001443EA"/>
    <w:rsid w:val="0014526D"/>
    <w:rsid w:val="001526D3"/>
    <w:rsid w:val="00163AE8"/>
    <w:rsid w:val="00175BBA"/>
    <w:rsid w:val="00176B32"/>
    <w:rsid w:val="001823FE"/>
    <w:rsid w:val="00186F8F"/>
    <w:rsid w:val="001A1163"/>
    <w:rsid w:val="001A7AC0"/>
    <w:rsid w:val="001B10D8"/>
    <w:rsid w:val="001B483D"/>
    <w:rsid w:val="001E4F60"/>
    <w:rsid w:val="001E5989"/>
    <w:rsid w:val="0020371A"/>
    <w:rsid w:val="00204AA8"/>
    <w:rsid w:val="00222221"/>
    <w:rsid w:val="002243CA"/>
    <w:rsid w:val="002565AE"/>
    <w:rsid w:val="00262476"/>
    <w:rsid w:val="0027279D"/>
    <w:rsid w:val="002809F3"/>
    <w:rsid w:val="002A12FA"/>
    <w:rsid w:val="002A2E5C"/>
    <w:rsid w:val="002B6A35"/>
    <w:rsid w:val="002C7EEE"/>
    <w:rsid w:val="002D64C7"/>
    <w:rsid w:val="003034F9"/>
    <w:rsid w:val="00324619"/>
    <w:rsid w:val="003276B4"/>
    <w:rsid w:val="00330798"/>
    <w:rsid w:val="003377BB"/>
    <w:rsid w:val="00343318"/>
    <w:rsid w:val="00361977"/>
    <w:rsid w:val="0037116D"/>
    <w:rsid w:val="00395D60"/>
    <w:rsid w:val="003C10A5"/>
    <w:rsid w:val="00405147"/>
    <w:rsid w:val="004054AB"/>
    <w:rsid w:val="00414093"/>
    <w:rsid w:val="00434391"/>
    <w:rsid w:val="004367AA"/>
    <w:rsid w:val="004538A5"/>
    <w:rsid w:val="004574F4"/>
    <w:rsid w:val="004A1220"/>
    <w:rsid w:val="004A681E"/>
    <w:rsid w:val="004B0AB9"/>
    <w:rsid w:val="004E1A95"/>
    <w:rsid w:val="0050036E"/>
    <w:rsid w:val="00511E8A"/>
    <w:rsid w:val="00515A97"/>
    <w:rsid w:val="00523741"/>
    <w:rsid w:val="00532963"/>
    <w:rsid w:val="00535338"/>
    <w:rsid w:val="0053589A"/>
    <w:rsid w:val="00536D15"/>
    <w:rsid w:val="00540C60"/>
    <w:rsid w:val="005631A7"/>
    <w:rsid w:val="00570F59"/>
    <w:rsid w:val="005822DE"/>
    <w:rsid w:val="00585446"/>
    <w:rsid w:val="00587B32"/>
    <w:rsid w:val="005A3C6A"/>
    <w:rsid w:val="005A5462"/>
    <w:rsid w:val="005B347C"/>
    <w:rsid w:val="005D1021"/>
    <w:rsid w:val="005E5A3C"/>
    <w:rsid w:val="005F7CC9"/>
    <w:rsid w:val="00614D11"/>
    <w:rsid w:val="00615976"/>
    <w:rsid w:val="00620C66"/>
    <w:rsid w:val="00624B01"/>
    <w:rsid w:val="006265DD"/>
    <w:rsid w:val="00633511"/>
    <w:rsid w:val="00651689"/>
    <w:rsid w:val="00663EFE"/>
    <w:rsid w:val="00671170"/>
    <w:rsid w:val="0067255C"/>
    <w:rsid w:val="006836D3"/>
    <w:rsid w:val="006B0B8D"/>
    <w:rsid w:val="006E6A9E"/>
    <w:rsid w:val="006F55BF"/>
    <w:rsid w:val="006F5905"/>
    <w:rsid w:val="006F62CB"/>
    <w:rsid w:val="00723957"/>
    <w:rsid w:val="0072718D"/>
    <w:rsid w:val="00787520"/>
    <w:rsid w:val="00797E94"/>
    <w:rsid w:val="007A2B4D"/>
    <w:rsid w:val="007A336F"/>
    <w:rsid w:val="007A45C8"/>
    <w:rsid w:val="007A6BFC"/>
    <w:rsid w:val="007D1500"/>
    <w:rsid w:val="007E1011"/>
    <w:rsid w:val="007E6F22"/>
    <w:rsid w:val="00827782"/>
    <w:rsid w:val="00844161"/>
    <w:rsid w:val="008B7183"/>
    <w:rsid w:val="008C0A25"/>
    <w:rsid w:val="008E0D99"/>
    <w:rsid w:val="008E1CF2"/>
    <w:rsid w:val="008F562D"/>
    <w:rsid w:val="009425CE"/>
    <w:rsid w:val="009574FA"/>
    <w:rsid w:val="009602D8"/>
    <w:rsid w:val="009A511D"/>
    <w:rsid w:val="009B3D82"/>
    <w:rsid w:val="009B71CF"/>
    <w:rsid w:val="00A41D2E"/>
    <w:rsid w:val="00A5611E"/>
    <w:rsid w:val="00A613C9"/>
    <w:rsid w:val="00A62749"/>
    <w:rsid w:val="00A63683"/>
    <w:rsid w:val="00A7593A"/>
    <w:rsid w:val="00AA3834"/>
    <w:rsid w:val="00AA423B"/>
    <w:rsid w:val="00AB0346"/>
    <w:rsid w:val="00AB5108"/>
    <w:rsid w:val="00AC7E61"/>
    <w:rsid w:val="00AD5925"/>
    <w:rsid w:val="00AE4073"/>
    <w:rsid w:val="00AE4492"/>
    <w:rsid w:val="00B25C0E"/>
    <w:rsid w:val="00B41B82"/>
    <w:rsid w:val="00B60127"/>
    <w:rsid w:val="00B608CF"/>
    <w:rsid w:val="00B73A10"/>
    <w:rsid w:val="00B857FF"/>
    <w:rsid w:val="00BB103B"/>
    <w:rsid w:val="00BB5CB8"/>
    <w:rsid w:val="00BC077B"/>
    <w:rsid w:val="00BC7598"/>
    <w:rsid w:val="00BE409D"/>
    <w:rsid w:val="00BF56DD"/>
    <w:rsid w:val="00C04C0A"/>
    <w:rsid w:val="00C0764A"/>
    <w:rsid w:val="00C0774A"/>
    <w:rsid w:val="00C21058"/>
    <w:rsid w:val="00C24AEF"/>
    <w:rsid w:val="00C45602"/>
    <w:rsid w:val="00C50AF5"/>
    <w:rsid w:val="00C81483"/>
    <w:rsid w:val="00C84BA8"/>
    <w:rsid w:val="00C954DE"/>
    <w:rsid w:val="00C97822"/>
    <w:rsid w:val="00CD2689"/>
    <w:rsid w:val="00CE0BB1"/>
    <w:rsid w:val="00CE5C1A"/>
    <w:rsid w:val="00D15E05"/>
    <w:rsid w:val="00D472A6"/>
    <w:rsid w:val="00D60A85"/>
    <w:rsid w:val="00D60D1A"/>
    <w:rsid w:val="00D65351"/>
    <w:rsid w:val="00D74713"/>
    <w:rsid w:val="00D8497C"/>
    <w:rsid w:val="00D85754"/>
    <w:rsid w:val="00D964DE"/>
    <w:rsid w:val="00DC26AF"/>
    <w:rsid w:val="00DE0BCE"/>
    <w:rsid w:val="00DE31F7"/>
    <w:rsid w:val="00DF386C"/>
    <w:rsid w:val="00E0122D"/>
    <w:rsid w:val="00E133C7"/>
    <w:rsid w:val="00E21E5D"/>
    <w:rsid w:val="00E3135D"/>
    <w:rsid w:val="00E31A1D"/>
    <w:rsid w:val="00E3358D"/>
    <w:rsid w:val="00E5293E"/>
    <w:rsid w:val="00E52D40"/>
    <w:rsid w:val="00E54EA1"/>
    <w:rsid w:val="00E613E3"/>
    <w:rsid w:val="00E62106"/>
    <w:rsid w:val="00E670FC"/>
    <w:rsid w:val="00E67348"/>
    <w:rsid w:val="00E85A89"/>
    <w:rsid w:val="00E94A19"/>
    <w:rsid w:val="00EA7115"/>
    <w:rsid w:val="00EB165D"/>
    <w:rsid w:val="00EB1AB3"/>
    <w:rsid w:val="00EB2C52"/>
    <w:rsid w:val="00EB51F7"/>
    <w:rsid w:val="00EB7DEC"/>
    <w:rsid w:val="00EC44AB"/>
    <w:rsid w:val="00ED39E1"/>
    <w:rsid w:val="00ED6321"/>
    <w:rsid w:val="00EE3C12"/>
    <w:rsid w:val="00EE3D82"/>
    <w:rsid w:val="00EF7697"/>
    <w:rsid w:val="00F314E4"/>
    <w:rsid w:val="00F3473D"/>
    <w:rsid w:val="00F85924"/>
    <w:rsid w:val="00F962C1"/>
    <w:rsid w:val="00FB1786"/>
    <w:rsid w:val="00FD2377"/>
    <w:rsid w:val="00FD5DF3"/>
    <w:rsid w:val="00FE5B88"/>
    <w:rsid w:val="00FF29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0F4F88B"/>
  <w15:docId w15:val="{76D7FF42-3F82-493E-8E13-E87D7C6534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BA"/>
  </w:style>
  <w:style w:type="paragraph" w:styleId="Footer">
    <w:name w:val="footer"/>
    <w:basedOn w:val="Normal"/>
    <w:link w:val="Foot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BBA"/>
  </w:style>
  <w:style w:type="paragraph" w:styleId="BalloonText">
    <w:name w:val="Balloon Text"/>
    <w:basedOn w:val="Normal"/>
    <w:link w:val="BalloonTextChar"/>
    <w:uiPriority w:val="99"/>
    <w:semiHidden/>
    <w:unhideWhenUsed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5C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39"/>
    <w:rsid w:val="00F314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18D"/>
    <w:pPr>
      <w:ind w:left="720"/>
      <w:contextualSpacing/>
    </w:pPr>
  </w:style>
  <w:style w:type="paragraph" w:customStyle="1" w:styleId="ColorfulList-Accent11">
    <w:name w:val="Colorful List - Accent 11"/>
    <w:basedOn w:val="Normal"/>
    <w:uiPriority w:val="34"/>
    <w:qFormat/>
    <w:rsid w:val="00BC077B"/>
    <w:pPr>
      <w:spacing w:after="160" w:line="254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BC077B"/>
    <w:pPr>
      <w:spacing w:after="160" w:line="254" w:lineRule="auto"/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88536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6.e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5.emf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image" Target="media/image8.emf"/><Relationship Id="rId10" Type="http://schemas.openxmlformats.org/officeDocument/2006/relationships/image" Target="media/image4.e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7</TotalTime>
  <Pages>1</Pages>
  <Words>2855</Words>
  <Characters>16278</Characters>
  <Application>Microsoft Office Word</Application>
  <DocSecurity>0</DocSecurity>
  <Lines>135</Lines>
  <Paragraphs>38</Paragraphs>
  <ScaleCrop>false</ScaleCrop>
  <Company/>
  <LinksUpToDate>false</LinksUpToDate>
  <CharactersWithSpaces>190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Ahmed, Saira</cp:lastModifiedBy>
  <cp:revision>154</cp:revision>
  <dcterms:created xsi:type="dcterms:W3CDTF">2019-10-18T05:47:00Z</dcterms:created>
  <dcterms:modified xsi:type="dcterms:W3CDTF">2020-08-28T21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